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54" r:id="rId2"/>
    <p:sldId id="358" r:id="rId3"/>
    <p:sldId id="356" r:id="rId4"/>
    <p:sldId id="263" r:id="rId5"/>
    <p:sldId id="365" r:id="rId6"/>
    <p:sldId id="367" r:id="rId7"/>
    <p:sldId id="264" r:id="rId8"/>
    <p:sldId id="359" r:id="rId9"/>
    <p:sldId id="360" r:id="rId10"/>
    <p:sldId id="374" r:id="rId11"/>
    <p:sldId id="361" r:id="rId12"/>
    <p:sldId id="363" r:id="rId13"/>
    <p:sldId id="375" r:id="rId14"/>
    <p:sldId id="364" r:id="rId15"/>
    <p:sldId id="368" r:id="rId16"/>
    <p:sldId id="376" r:id="rId17"/>
    <p:sldId id="318" r:id="rId18"/>
    <p:sldId id="373" r:id="rId19"/>
    <p:sldId id="377" r:id="rId20"/>
    <p:sldId id="369" r:id="rId21"/>
    <p:sldId id="370" r:id="rId22"/>
    <p:sldId id="372" r:id="rId23"/>
    <p:sldId id="266" r:id="rId24"/>
    <p:sldId id="371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99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8451"/>
    <a:srgbClr val="EC2C46"/>
    <a:srgbClr val="3993E1"/>
    <a:srgbClr val="E8C0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15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494" y="67"/>
      </p:cViewPr>
      <p:guideLst>
        <p:guide orient="horz" pos="2999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-29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C618784-9F77-43EF-A736-21BB649408D3}" type="doc">
      <dgm:prSet loTypeId="urn:microsoft.com/office/officeart/2005/8/layout/vList6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E9D08DB9-F5FD-4AF6-9DEE-0A3EAA11328E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dgm:t>
    </dgm:pt>
    <dgm:pt modelId="{C029B5A9-DE98-45B6-BFC4-BB929EA7F414}" type="parTrans" cxnId="{73C6F537-5874-47B0-8C16-481187B58452}">
      <dgm:prSet/>
      <dgm:spPr/>
      <dgm:t>
        <a:bodyPr/>
        <a:lstStyle/>
        <a:p>
          <a:endParaRPr lang="en-US"/>
        </a:p>
      </dgm:t>
    </dgm:pt>
    <dgm:pt modelId="{E49EFDF4-75F8-4FFA-82CB-16C3E1870370}" type="sibTrans" cxnId="{73C6F537-5874-47B0-8C16-481187B58452}">
      <dgm:prSet/>
      <dgm:spPr/>
      <dgm:t>
        <a:bodyPr/>
        <a:lstStyle/>
        <a:p>
          <a:endParaRPr lang="en-US"/>
        </a:p>
      </dgm:t>
    </dgm:pt>
    <dgm:pt modelId="{A5498D5D-5B56-40AC-856A-BF30C15B1C2C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ự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iện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ành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ạo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ép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chia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a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B5E2216-9930-4F35-A109-474F43CD2BFD}" type="parTrans" cxnId="{A63061C5-0B00-4316-804D-5D6C9274C951}">
      <dgm:prSet/>
      <dgm:spPr/>
      <dgm:t>
        <a:bodyPr/>
        <a:lstStyle/>
        <a:p>
          <a:endParaRPr lang="en-US"/>
        </a:p>
      </dgm:t>
    </dgm:pt>
    <dgm:pt modelId="{C6F7AC39-A08A-41EA-8DD9-BAC67750240C}" type="sibTrans" cxnId="{A63061C5-0B00-4316-804D-5D6C9274C951}">
      <dgm:prSet/>
      <dgm:spPr/>
      <dgm:t>
        <a:bodyPr/>
        <a:lstStyle/>
        <a:p>
          <a:endParaRPr lang="en-US"/>
        </a:p>
      </dgm:t>
    </dgm:pt>
    <dgm:pt modelId="{21D21DAD-2251-40ED-BB20-A10ACB37DA81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dgm:t>
    </dgm:pt>
    <dgm:pt modelId="{53DC7682-97C5-4B76-AF06-6E4FE768AE64}" type="parTrans" cxnId="{32AF5CD6-3857-4163-ADF7-EB2D57C31BDE}">
      <dgm:prSet/>
      <dgm:spPr/>
      <dgm:t>
        <a:bodyPr/>
        <a:lstStyle/>
        <a:p>
          <a:endParaRPr lang="en-US"/>
        </a:p>
      </dgm:t>
    </dgm:pt>
    <dgm:pt modelId="{D48966B7-E980-4504-AFC8-49AE59638E71}" type="sibTrans" cxnId="{32AF5CD6-3857-4163-ADF7-EB2D57C31BDE}">
      <dgm:prSet/>
      <dgm:spPr/>
      <dgm:t>
        <a:bodyPr/>
        <a:lstStyle/>
        <a:p>
          <a:endParaRPr lang="en-US"/>
        </a:p>
      </dgm:t>
    </dgm:pt>
    <dgm:pt modelId="{7B85FC70-822B-4B17-9CD4-ABF858D5AE96}">
      <dgm:prSet phldrT="[Text]"/>
      <dgm:spPr/>
      <dgm:t>
        <a:bodyPr/>
        <a:lstStyle/>
        <a:p>
          <a:r>
            <a:rPr lang="en-US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ận</a:t>
          </a:r>
          <a:r>
            <a:rPr lang="en-US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o</a:t>
          </a:r>
          <a:r>
            <a:rPr lang="en-US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ải</a:t>
          </a:r>
          <a:r>
            <a:rPr lang="en-US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ời</a:t>
          </a:r>
          <a:r>
            <a:rPr lang="en-US" b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ă</a:t>
          </a:r>
          <a:r>
            <a:rPr lang="vi-VN" b="0" dirty="0">
              <a:latin typeface="Times New Roman" panose="02020603050405020304" pitchFamily="18" charset="0"/>
              <a:cs typeface="Times New Roman" panose="02020603050405020304" pitchFamily="18" charset="0"/>
            </a:rPr>
            <a:t>n</a:t>
          </a:r>
          <a:endParaRPr lang="en-US" b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218E965-E170-4778-A094-BC7E82D53BFB}" type="parTrans" cxnId="{61479334-F2B7-47EE-985C-1EF76553157A}">
      <dgm:prSet/>
      <dgm:spPr/>
      <dgm:t>
        <a:bodyPr/>
        <a:lstStyle/>
        <a:p>
          <a:endParaRPr lang="en-US"/>
        </a:p>
      </dgm:t>
    </dgm:pt>
    <dgm:pt modelId="{4FDBD947-901D-4EA6-B81F-97DF8B4E0643}" type="sibTrans" cxnId="{61479334-F2B7-47EE-985C-1EF76553157A}">
      <dgm:prSet/>
      <dgm:spPr/>
      <dgm:t>
        <a:bodyPr/>
        <a:lstStyle/>
        <a:p>
          <a:endParaRPr lang="en-US"/>
        </a:p>
      </dgm:t>
    </dgm:pt>
    <dgm:pt modelId="{B730CF76-0FCE-40AD-BDF3-680670CE6B6F}" type="pres">
      <dgm:prSet presAssocID="{2C618784-9F77-43EF-A736-21BB649408D3}" presName="Name0" presStyleCnt="0">
        <dgm:presLayoutVars>
          <dgm:dir/>
          <dgm:animLvl val="lvl"/>
          <dgm:resizeHandles/>
        </dgm:presLayoutVars>
      </dgm:prSet>
      <dgm:spPr/>
    </dgm:pt>
    <dgm:pt modelId="{D0B56CE0-890D-4535-B786-AE28ECEEF6E5}" type="pres">
      <dgm:prSet presAssocID="{E9D08DB9-F5FD-4AF6-9DEE-0A3EAA11328E}" presName="linNode" presStyleCnt="0"/>
      <dgm:spPr/>
    </dgm:pt>
    <dgm:pt modelId="{BFBC25E5-4395-4C80-862A-E43569FF2A70}" type="pres">
      <dgm:prSet presAssocID="{E9D08DB9-F5FD-4AF6-9DEE-0A3EAA11328E}" presName="parentShp" presStyleLbl="node1" presStyleIdx="0" presStyleCnt="2" custScaleX="48148" custLinFactNeighborX="784" custLinFactNeighborY="-41254">
        <dgm:presLayoutVars>
          <dgm:bulletEnabled val="1"/>
        </dgm:presLayoutVars>
      </dgm:prSet>
      <dgm:spPr/>
    </dgm:pt>
    <dgm:pt modelId="{68B95D98-083A-4EE9-A3DF-FE71CE38963B}" type="pres">
      <dgm:prSet presAssocID="{E9D08DB9-F5FD-4AF6-9DEE-0A3EAA11328E}" presName="childShp" presStyleLbl="bgAccFollowNode1" presStyleIdx="0" presStyleCnt="2" custScaleX="156173" custLinFactNeighborX="5386" custLinFactNeighborY="-26">
        <dgm:presLayoutVars>
          <dgm:bulletEnabled val="1"/>
        </dgm:presLayoutVars>
      </dgm:prSet>
      <dgm:spPr/>
    </dgm:pt>
    <dgm:pt modelId="{EA7C4BED-15A2-4BFC-8DD1-3229710D2B1C}" type="pres">
      <dgm:prSet presAssocID="{E49EFDF4-75F8-4FFA-82CB-16C3E1870370}" presName="spacing" presStyleCnt="0"/>
      <dgm:spPr/>
    </dgm:pt>
    <dgm:pt modelId="{7A1C4DA8-70D4-4071-BA42-4188B9B78935}" type="pres">
      <dgm:prSet presAssocID="{21D21DAD-2251-40ED-BB20-A10ACB37DA81}" presName="linNode" presStyleCnt="0"/>
      <dgm:spPr/>
    </dgm:pt>
    <dgm:pt modelId="{AE47FE3D-25B1-459F-911C-D7CA907E596B}" type="pres">
      <dgm:prSet presAssocID="{21D21DAD-2251-40ED-BB20-A10ACB37DA81}" presName="parentShp" presStyleLbl="node1" presStyleIdx="1" presStyleCnt="2" custScaleX="51978" custLinFactNeighborX="-57" custLinFactNeighborY="-1033">
        <dgm:presLayoutVars>
          <dgm:bulletEnabled val="1"/>
        </dgm:presLayoutVars>
      </dgm:prSet>
      <dgm:spPr/>
    </dgm:pt>
    <dgm:pt modelId="{5CAA5936-2BDE-4AD4-820B-0D107A42B6F2}" type="pres">
      <dgm:prSet presAssocID="{21D21DAD-2251-40ED-BB20-A10ACB37DA81}" presName="childShp" presStyleLbl="bgAccFollowNode1" presStyleIdx="1" presStyleCnt="2" custScaleX="173618" custLinFactNeighborX="2724" custLinFactNeighborY="251">
        <dgm:presLayoutVars>
          <dgm:bulletEnabled val="1"/>
        </dgm:presLayoutVars>
      </dgm:prSet>
      <dgm:spPr/>
    </dgm:pt>
  </dgm:ptLst>
  <dgm:cxnLst>
    <dgm:cxn modelId="{CBC2F710-6049-4C3F-9AC7-43844D5BFBE9}" type="presOf" srcId="{A5498D5D-5B56-40AC-856A-BF30C15B1C2C}" destId="{68B95D98-083A-4EE9-A3DF-FE71CE38963B}" srcOrd="0" destOrd="0" presId="urn:microsoft.com/office/officeart/2005/8/layout/vList6"/>
    <dgm:cxn modelId="{61479334-F2B7-47EE-985C-1EF76553157A}" srcId="{21D21DAD-2251-40ED-BB20-A10ACB37DA81}" destId="{7B85FC70-822B-4B17-9CD4-ABF858D5AE96}" srcOrd="0" destOrd="0" parTransId="{3218E965-E170-4778-A094-BC7E82D53BFB}" sibTransId="{4FDBD947-901D-4EA6-B81F-97DF8B4E0643}"/>
    <dgm:cxn modelId="{73C6F537-5874-47B0-8C16-481187B58452}" srcId="{2C618784-9F77-43EF-A736-21BB649408D3}" destId="{E9D08DB9-F5FD-4AF6-9DEE-0A3EAA11328E}" srcOrd="0" destOrd="0" parTransId="{C029B5A9-DE98-45B6-BFC4-BB929EA7F414}" sibTransId="{E49EFDF4-75F8-4FFA-82CB-16C3E1870370}"/>
    <dgm:cxn modelId="{D1673040-4C89-4FD2-9426-163E506BB943}" type="presOf" srcId="{21D21DAD-2251-40ED-BB20-A10ACB37DA81}" destId="{AE47FE3D-25B1-459F-911C-D7CA907E596B}" srcOrd="0" destOrd="0" presId="urn:microsoft.com/office/officeart/2005/8/layout/vList6"/>
    <dgm:cxn modelId="{61079399-35EE-423B-9E2E-C48EBE3FACFA}" type="presOf" srcId="{2C618784-9F77-43EF-A736-21BB649408D3}" destId="{B730CF76-0FCE-40AD-BDF3-680670CE6B6F}" srcOrd="0" destOrd="0" presId="urn:microsoft.com/office/officeart/2005/8/layout/vList6"/>
    <dgm:cxn modelId="{F702749A-6D0F-461D-9768-4E87E014E8E4}" type="presOf" srcId="{7B85FC70-822B-4B17-9CD4-ABF858D5AE96}" destId="{5CAA5936-2BDE-4AD4-820B-0D107A42B6F2}" srcOrd="0" destOrd="0" presId="urn:microsoft.com/office/officeart/2005/8/layout/vList6"/>
    <dgm:cxn modelId="{A63061C5-0B00-4316-804D-5D6C9274C951}" srcId="{E9D08DB9-F5FD-4AF6-9DEE-0A3EAA11328E}" destId="{A5498D5D-5B56-40AC-856A-BF30C15B1C2C}" srcOrd="0" destOrd="0" parTransId="{CB5E2216-9930-4F35-A109-474F43CD2BFD}" sibTransId="{C6F7AC39-A08A-41EA-8DD9-BAC67750240C}"/>
    <dgm:cxn modelId="{32AF5CD6-3857-4163-ADF7-EB2D57C31BDE}" srcId="{2C618784-9F77-43EF-A736-21BB649408D3}" destId="{21D21DAD-2251-40ED-BB20-A10ACB37DA81}" srcOrd="1" destOrd="0" parTransId="{53DC7682-97C5-4B76-AF06-6E4FE768AE64}" sibTransId="{D48966B7-E980-4504-AFC8-49AE59638E71}"/>
    <dgm:cxn modelId="{9EB76CDC-F884-4804-BC53-47E84DD9ECB5}" type="presOf" srcId="{E9D08DB9-F5FD-4AF6-9DEE-0A3EAA11328E}" destId="{BFBC25E5-4395-4C80-862A-E43569FF2A70}" srcOrd="0" destOrd="0" presId="urn:microsoft.com/office/officeart/2005/8/layout/vList6"/>
    <dgm:cxn modelId="{9E0A653C-9AD4-4091-B649-04A32899415E}" type="presParOf" srcId="{B730CF76-0FCE-40AD-BDF3-680670CE6B6F}" destId="{D0B56CE0-890D-4535-B786-AE28ECEEF6E5}" srcOrd="0" destOrd="0" presId="urn:microsoft.com/office/officeart/2005/8/layout/vList6"/>
    <dgm:cxn modelId="{CD5C4729-DF71-449B-9325-1A002D973F59}" type="presParOf" srcId="{D0B56CE0-890D-4535-B786-AE28ECEEF6E5}" destId="{BFBC25E5-4395-4C80-862A-E43569FF2A70}" srcOrd="0" destOrd="0" presId="urn:microsoft.com/office/officeart/2005/8/layout/vList6"/>
    <dgm:cxn modelId="{4F93B7EF-0A53-4CD7-B016-B8389DC6A95E}" type="presParOf" srcId="{D0B56CE0-890D-4535-B786-AE28ECEEF6E5}" destId="{68B95D98-083A-4EE9-A3DF-FE71CE38963B}" srcOrd="1" destOrd="0" presId="urn:microsoft.com/office/officeart/2005/8/layout/vList6"/>
    <dgm:cxn modelId="{A81F9F56-F95E-4D83-8D69-518336AE54C7}" type="presParOf" srcId="{B730CF76-0FCE-40AD-BDF3-680670CE6B6F}" destId="{EA7C4BED-15A2-4BFC-8DD1-3229710D2B1C}" srcOrd="1" destOrd="0" presId="urn:microsoft.com/office/officeart/2005/8/layout/vList6"/>
    <dgm:cxn modelId="{75E75AA1-2744-4D61-9AD5-F0931D2528C0}" type="presParOf" srcId="{B730CF76-0FCE-40AD-BDF3-680670CE6B6F}" destId="{7A1C4DA8-70D4-4071-BA42-4188B9B78935}" srcOrd="2" destOrd="0" presId="urn:microsoft.com/office/officeart/2005/8/layout/vList6"/>
    <dgm:cxn modelId="{FEA87EAC-5409-4515-BC2F-F8DD84EA8F07}" type="presParOf" srcId="{7A1C4DA8-70D4-4071-BA42-4188B9B78935}" destId="{AE47FE3D-25B1-459F-911C-D7CA907E596B}" srcOrd="0" destOrd="0" presId="urn:microsoft.com/office/officeart/2005/8/layout/vList6"/>
    <dgm:cxn modelId="{4D64F5E9-5252-42C4-B8D3-668CF86A8155}" type="presParOf" srcId="{7A1C4DA8-70D4-4071-BA42-4188B9B78935}" destId="{5CAA5936-2BDE-4AD4-820B-0D107A42B6F2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C618784-9F77-43EF-A736-21BB649408D3}" type="doc">
      <dgm:prSet loTypeId="urn:microsoft.com/office/officeart/2005/8/layout/vList6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E9D08DB9-F5FD-4AF6-9DEE-0A3EAA11328E}">
      <dgm:prSet phldrT="[Text]"/>
      <dgm:spPr/>
      <dgm:t>
        <a:bodyPr/>
        <a:lstStyle/>
        <a:p>
          <a:r>
            <a:rPr lang="vi-VN" dirty="0">
              <a:latin typeface="+mj-lt"/>
            </a:rPr>
            <a:t>3</a:t>
          </a:r>
          <a:endParaRPr lang="en-US" dirty="0">
            <a:latin typeface="+mj-lt"/>
          </a:endParaRPr>
        </a:p>
      </dgm:t>
    </dgm:pt>
    <dgm:pt modelId="{C029B5A9-DE98-45B6-BFC4-BB929EA7F414}" type="parTrans" cxnId="{73C6F537-5874-47B0-8C16-481187B58452}">
      <dgm:prSet/>
      <dgm:spPr/>
      <dgm:t>
        <a:bodyPr/>
        <a:lstStyle/>
        <a:p>
          <a:endParaRPr lang="en-US"/>
        </a:p>
      </dgm:t>
    </dgm:pt>
    <dgm:pt modelId="{E49EFDF4-75F8-4FFA-82CB-16C3E1870370}" type="sibTrans" cxnId="{73C6F537-5874-47B0-8C16-481187B58452}">
      <dgm:prSet/>
      <dgm:spPr/>
      <dgm:t>
        <a:bodyPr/>
        <a:lstStyle/>
        <a:p>
          <a:endParaRPr lang="en-US"/>
        </a:p>
      </dgm:t>
    </dgm:pt>
    <dgm:pt modelId="{A5498D5D-5B56-40AC-856A-BF30C15B1C2C}">
      <dgm:prSet phldrT="[Text]"/>
      <dgm:spPr/>
      <dgm:t>
        <a:bodyPr/>
        <a:lstStyle/>
        <a:p>
          <a:r>
            <a:rPr lang="vi-VN" dirty="0">
              <a:latin typeface="Times New Roman" panose="02020603050405020304" pitchFamily="18" charset="0"/>
              <a:cs typeface="Times New Roman" panose="02020603050405020304" pitchFamily="18" charset="0"/>
            </a:rPr>
            <a:t> Rèn tính chính xác, cẩn thận trong tính toán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B5E2216-9930-4F35-A109-474F43CD2BFD}" type="parTrans" cxnId="{A63061C5-0B00-4316-804D-5D6C9274C951}">
      <dgm:prSet/>
      <dgm:spPr/>
      <dgm:t>
        <a:bodyPr/>
        <a:lstStyle/>
        <a:p>
          <a:endParaRPr lang="en-US"/>
        </a:p>
      </dgm:t>
    </dgm:pt>
    <dgm:pt modelId="{C6F7AC39-A08A-41EA-8DD9-BAC67750240C}" type="sibTrans" cxnId="{A63061C5-0B00-4316-804D-5D6C9274C951}">
      <dgm:prSet/>
      <dgm:spPr/>
      <dgm:t>
        <a:bodyPr/>
        <a:lstStyle/>
        <a:p>
          <a:endParaRPr lang="en-US"/>
        </a:p>
      </dgm:t>
    </dgm:pt>
    <dgm:pt modelId="{B730CF76-0FCE-40AD-BDF3-680670CE6B6F}" type="pres">
      <dgm:prSet presAssocID="{2C618784-9F77-43EF-A736-21BB649408D3}" presName="Name0" presStyleCnt="0">
        <dgm:presLayoutVars>
          <dgm:dir/>
          <dgm:animLvl val="lvl"/>
          <dgm:resizeHandles/>
        </dgm:presLayoutVars>
      </dgm:prSet>
      <dgm:spPr/>
    </dgm:pt>
    <dgm:pt modelId="{D0B56CE0-890D-4535-B786-AE28ECEEF6E5}" type="pres">
      <dgm:prSet presAssocID="{E9D08DB9-F5FD-4AF6-9DEE-0A3EAA11328E}" presName="linNode" presStyleCnt="0"/>
      <dgm:spPr/>
    </dgm:pt>
    <dgm:pt modelId="{BFBC25E5-4395-4C80-862A-E43569FF2A70}" type="pres">
      <dgm:prSet presAssocID="{E9D08DB9-F5FD-4AF6-9DEE-0A3EAA11328E}" presName="parentShp" presStyleLbl="node1" presStyleIdx="0" presStyleCnt="1" custScaleX="48148" custLinFactNeighborX="784" custLinFactNeighborY="-41254">
        <dgm:presLayoutVars>
          <dgm:bulletEnabled val="1"/>
        </dgm:presLayoutVars>
      </dgm:prSet>
      <dgm:spPr/>
    </dgm:pt>
    <dgm:pt modelId="{68B95D98-083A-4EE9-A3DF-FE71CE38963B}" type="pres">
      <dgm:prSet presAssocID="{E9D08DB9-F5FD-4AF6-9DEE-0A3EAA11328E}" presName="childShp" presStyleLbl="bgAccFollowNode1" presStyleIdx="0" presStyleCnt="1" custScaleX="156173" custLinFactNeighborX="5386" custLinFactNeighborY="-26">
        <dgm:presLayoutVars>
          <dgm:bulletEnabled val="1"/>
        </dgm:presLayoutVars>
      </dgm:prSet>
      <dgm:spPr/>
    </dgm:pt>
  </dgm:ptLst>
  <dgm:cxnLst>
    <dgm:cxn modelId="{CBC2F710-6049-4C3F-9AC7-43844D5BFBE9}" type="presOf" srcId="{A5498D5D-5B56-40AC-856A-BF30C15B1C2C}" destId="{68B95D98-083A-4EE9-A3DF-FE71CE38963B}" srcOrd="0" destOrd="0" presId="urn:microsoft.com/office/officeart/2005/8/layout/vList6"/>
    <dgm:cxn modelId="{73C6F537-5874-47B0-8C16-481187B58452}" srcId="{2C618784-9F77-43EF-A736-21BB649408D3}" destId="{E9D08DB9-F5FD-4AF6-9DEE-0A3EAA11328E}" srcOrd="0" destOrd="0" parTransId="{C029B5A9-DE98-45B6-BFC4-BB929EA7F414}" sibTransId="{E49EFDF4-75F8-4FFA-82CB-16C3E1870370}"/>
    <dgm:cxn modelId="{61079399-35EE-423B-9E2E-C48EBE3FACFA}" type="presOf" srcId="{2C618784-9F77-43EF-A736-21BB649408D3}" destId="{B730CF76-0FCE-40AD-BDF3-680670CE6B6F}" srcOrd="0" destOrd="0" presId="urn:microsoft.com/office/officeart/2005/8/layout/vList6"/>
    <dgm:cxn modelId="{A63061C5-0B00-4316-804D-5D6C9274C951}" srcId="{E9D08DB9-F5FD-4AF6-9DEE-0A3EAA11328E}" destId="{A5498D5D-5B56-40AC-856A-BF30C15B1C2C}" srcOrd="0" destOrd="0" parTransId="{CB5E2216-9930-4F35-A109-474F43CD2BFD}" sibTransId="{C6F7AC39-A08A-41EA-8DD9-BAC67750240C}"/>
    <dgm:cxn modelId="{9EB76CDC-F884-4804-BC53-47E84DD9ECB5}" type="presOf" srcId="{E9D08DB9-F5FD-4AF6-9DEE-0A3EAA11328E}" destId="{BFBC25E5-4395-4C80-862A-E43569FF2A70}" srcOrd="0" destOrd="0" presId="urn:microsoft.com/office/officeart/2005/8/layout/vList6"/>
    <dgm:cxn modelId="{9E0A653C-9AD4-4091-B649-04A32899415E}" type="presParOf" srcId="{B730CF76-0FCE-40AD-BDF3-680670CE6B6F}" destId="{D0B56CE0-890D-4535-B786-AE28ECEEF6E5}" srcOrd="0" destOrd="0" presId="urn:microsoft.com/office/officeart/2005/8/layout/vList6"/>
    <dgm:cxn modelId="{CD5C4729-DF71-449B-9325-1A002D973F59}" type="presParOf" srcId="{D0B56CE0-890D-4535-B786-AE28ECEEF6E5}" destId="{BFBC25E5-4395-4C80-862A-E43569FF2A70}" srcOrd="0" destOrd="0" presId="urn:microsoft.com/office/officeart/2005/8/layout/vList6"/>
    <dgm:cxn modelId="{4F93B7EF-0A53-4CD7-B016-B8389DC6A95E}" type="presParOf" srcId="{D0B56CE0-890D-4535-B786-AE28ECEEF6E5}" destId="{68B95D98-083A-4EE9-A3DF-FE71CE38963B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B95D98-083A-4EE9-A3DF-FE71CE38963B}">
      <dsp:nvSpPr>
        <dsp:cNvPr id="0" name=""/>
        <dsp:cNvSpPr/>
      </dsp:nvSpPr>
      <dsp:spPr>
        <a:xfrm>
          <a:off x="1875212" y="0"/>
          <a:ext cx="9094730" cy="1838543"/>
        </a:xfrm>
        <a:prstGeom prst="rightArrow">
          <a:avLst>
            <a:gd name="adj1" fmla="val 75000"/>
            <a:gd name="adj2" fmla="val 50000"/>
          </a:avLst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0" numCol="1" spcCol="1270" anchor="t" anchorCtr="0">
          <a:noAutofit/>
        </a:bodyPr>
        <a:lstStyle/>
        <a:p>
          <a:pPr marL="285750" lvl="1" indent="-285750" algn="l" defTabSz="2222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ực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iện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ành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ạo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ép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chia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a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5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endParaRPr lang="en-US" sz="5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875212" y="229818"/>
        <a:ext cx="8405276" cy="1378907"/>
      </dsp:txXfrm>
    </dsp:sp>
    <dsp:sp modelId="{BFBC25E5-4395-4C80-862A-E43569FF2A70}">
      <dsp:nvSpPr>
        <dsp:cNvPr id="0" name=""/>
        <dsp:cNvSpPr/>
      </dsp:nvSpPr>
      <dsp:spPr>
        <a:xfrm>
          <a:off x="48630" y="0"/>
          <a:ext cx="1869264" cy="1838543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</a:p>
      </dsp:txBody>
      <dsp:txXfrm>
        <a:off x="138380" y="89750"/>
        <a:ext cx="1689764" cy="1659043"/>
      </dsp:txXfrm>
    </dsp:sp>
    <dsp:sp modelId="{5CAA5936-2BDE-4AD4-820B-0D107A42B6F2}">
      <dsp:nvSpPr>
        <dsp:cNvPr id="0" name=""/>
        <dsp:cNvSpPr/>
      </dsp:nvSpPr>
      <dsp:spPr>
        <a:xfrm>
          <a:off x="1830193" y="2023340"/>
          <a:ext cx="9139749" cy="1838543"/>
        </a:xfrm>
        <a:prstGeom prst="rightArrow">
          <a:avLst>
            <a:gd name="adj1" fmla="val 75000"/>
            <a:gd name="adj2" fmla="val 50000"/>
          </a:avLst>
        </a:prstGeom>
        <a:solidFill>
          <a:schemeClr val="accent4">
            <a:tint val="40000"/>
            <a:alpha val="90000"/>
            <a:hueOff val="11513918"/>
            <a:satOff val="-61261"/>
            <a:lumOff val="-3490"/>
            <a:alphaOff val="0"/>
          </a:schemeClr>
        </a:solidFill>
        <a:ln w="12700" cap="flat" cmpd="sng" algn="ctr">
          <a:solidFill>
            <a:schemeClr val="accent4">
              <a:tint val="40000"/>
              <a:alpha val="90000"/>
              <a:hueOff val="11513918"/>
              <a:satOff val="-61261"/>
              <a:lumOff val="-349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0" numCol="1" spcCol="1270" anchor="t" anchorCtr="0">
          <a:noAutofit/>
        </a:bodyPr>
        <a:lstStyle/>
        <a:p>
          <a:pPr marL="285750" lvl="1" indent="-285750" algn="l" defTabSz="2222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50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ận</a:t>
          </a:r>
          <a:r>
            <a:rPr lang="en-US" sz="50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50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o</a:t>
          </a:r>
          <a:r>
            <a:rPr lang="en-US" sz="50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ải</a:t>
          </a:r>
          <a:r>
            <a:rPr lang="en-US" sz="50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50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sz="50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50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ời</a:t>
          </a:r>
          <a:r>
            <a:rPr lang="en-US" sz="50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5000" b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ă</a:t>
          </a:r>
          <a:r>
            <a:rPr lang="vi-VN" sz="50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n</a:t>
          </a:r>
          <a:endParaRPr lang="en-US" sz="5000" b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830193" y="2253158"/>
        <a:ext cx="8450295" cy="1378907"/>
      </dsp:txXfrm>
    </dsp:sp>
    <dsp:sp modelId="{AE47FE3D-25B1-459F-911C-D7CA907E596B}">
      <dsp:nvSpPr>
        <dsp:cNvPr id="0" name=""/>
        <dsp:cNvSpPr/>
      </dsp:nvSpPr>
      <dsp:spPr>
        <a:xfrm>
          <a:off x="5" y="2003877"/>
          <a:ext cx="1824180" cy="1838543"/>
        </a:xfrm>
        <a:prstGeom prst="roundRect">
          <a:avLst/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</a:p>
      </dsp:txBody>
      <dsp:txXfrm>
        <a:off x="89054" y="2092926"/>
        <a:ext cx="1646082" cy="166044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B95D98-083A-4EE9-A3DF-FE71CE38963B}">
      <dsp:nvSpPr>
        <dsp:cNvPr id="0" name=""/>
        <dsp:cNvSpPr/>
      </dsp:nvSpPr>
      <dsp:spPr>
        <a:xfrm>
          <a:off x="1875212" y="0"/>
          <a:ext cx="9094730" cy="1806103"/>
        </a:xfrm>
        <a:prstGeom prst="rightArrow">
          <a:avLst>
            <a:gd name="adj1" fmla="val 75000"/>
            <a:gd name="adj2" fmla="val 50000"/>
          </a:avLst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115" tIns="31115" rIns="31115" bIns="31115" numCol="1" spcCol="1270" anchor="t" anchorCtr="0">
          <a:noAutofit/>
        </a:bodyPr>
        <a:lstStyle/>
        <a:p>
          <a:pPr marL="285750" lvl="1" indent="-285750" algn="l" defTabSz="2178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vi-VN" sz="49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Rèn tính chính xác, cẩn thận trong tính toán</a:t>
          </a:r>
          <a:endParaRPr lang="en-US" sz="49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875212" y="225763"/>
        <a:ext cx="8417441" cy="1354577"/>
      </dsp:txXfrm>
    </dsp:sp>
    <dsp:sp modelId="{BFBC25E5-4395-4C80-862A-E43569FF2A70}">
      <dsp:nvSpPr>
        <dsp:cNvPr id="0" name=""/>
        <dsp:cNvSpPr/>
      </dsp:nvSpPr>
      <dsp:spPr>
        <a:xfrm>
          <a:off x="48630" y="0"/>
          <a:ext cx="1869264" cy="1806103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6500" kern="1200" dirty="0">
              <a:latin typeface="+mj-lt"/>
            </a:rPr>
            <a:t>3</a:t>
          </a:r>
          <a:endParaRPr lang="en-US" sz="6500" kern="1200" dirty="0">
            <a:latin typeface="+mj-lt"/>
          </a:endParaRPr>
        </a:p>
      </dsp:txBody>
      <dsp:txXfrm>
        <a:off x="136797" y="88167"/>
        <a:ext cx="1692930" cy="162976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latin typeface="inpin heiti" charset="-122"/>
              <a:ea typeface="inpin heiti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inpin heiti" charset="-122"/>
                <a:ea typeface="inpin heiti" charset="-122"/>
              </a:rPr>
              <a:t>2021/12/15</a:t>
            </a:fld>
            <a:endParaRPr lang="zh-CN" altLang="en-US" dirty="0">
              <a:latin typeface="inpin heiti" charset="-122"/>
              <a:ea typeface="inpin heiti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 dirty="0">
              <a:latin typeface="inpin heiti" charset="-122"/>
              <a:ea typeface="inpin heiti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inpin heiti" charset="-122"/>
                <a:ea typeface="inpin heiti" charset="-122"/>
              </a:rPr>
              <a:t>‹#›</a:t>
            </a:fld>
            <a:endParaRPr lang="zh-CN" altLang="en-US" dirty="0">
              <a:latin typeface="inpin heiti" charset="-122"/>
              <a:ea typeface="inpin heit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 i="0">
                <a:latin typeface="inpin heiti" charset="-122"/>
                <a:ea typeface="inpin heiti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 i="0">
                <a:latin typeface="inpin heiti" charset="-122"/>
                <a:ea typeface="inpin heiti" charset="-122"/>
              </a:defRPr>
            </a:lvl1pPr>
          </a:lstStyle>
          <a:p>
            <a:fld id="{BD62458C-6CBB-49AC-A22D-FD1EFA9ED967}" type="datetimeFigureOut">
              <a:rPr lang="zh-CN" altLang="en-US" smtClean="0"/>
              <a:pPr/>
              <a:t>2021/12/15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 i="0">
                <a:latin typeface="inpin heiti" charset="-122"/>
                <a:ea typeface="inpin heiti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 i="0">
                <a:latin typeface="inpin heiti" charset="-122"/>
                <a:ea typeface="inpin heiti" charset="-122"/>
              </a:defRPr>
            </a:lvl1pPr>
          </a:lstStyle>
          <a:p>
            <a:fld id="{55F11574-EF26-4E2A-AE6D-376A5D71A62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3765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b="0" i="0" kern="1200">
        <a:solidFill>
          <a:schemeClr val="tx1"/>
        </a:solidFill>
        <a:latin typeface="inpin heiti" charset="-122"/>
        <a:ea typeface="inpin heiti" charset="-122"/>
        <a:cs typeface="+mn-cs"/>
      </a:defRPr>
    </a:lvl1pPr>
    <a:lvl2pPr marL="457200" algn="l" defTabSz="914400" rtl="0" eaLnBrk="1" latinLnBrk="0" hangingPunct="1">
      <a:defRPr sz="1200" b="0" i="0" kern="1200">
        <a:solidFill>
          <a:schemeClr val="tx1"/>
        </a:solidFill>
        <a:latin typeface="inpin heiti" charset="-122"/>
        <a:ea typeface="inpin heiti" charset="-122"/>
        <a:cs typeface="+mn-cs"/>
      </a:defRPr>
    </a:lvl2pPr>
    <a:lvl3pPr marL="914400" algn="l" defTabSz="914400" rtl="0" eaLnBrk="1" latinLnBrk="0" hangingPunct="1">
      <a:defRPr sz="1200" b="0" i="0" kern="1200">
        <a:solidFill>
          <a:schemeClr val="tx1"/>
        </a:solidFill>
        <a:latin typeface="inpin heiti" charset="-122"/>
        <a:ea typeface="inpin heiti" charset="-122"/>
        <a:cs typeface="+mn-cs"/>
      </a:defRPr>
    </a:lvl3pPr>
    <a:lvl4pPr marL="1371600" algn="l" defTabSz="914400" rtl="0" eaLnBrk="1" latinLnBrk="0" hangingPunct="1">
      <a:defRPr sz="1200" b="0" i="0" kern="1200">
        <a:solidFill>
          <a:schemeClr val="tx1"/>
        </a:solidFill>
        <a:latin typeface="inpin heiti" charset="-122"/>
        <a:ea typeface="inpin heiti" charset="-122"/>
        <a:cs typeface="+mn-cs"/>
      </a:defRPr>
    </a:lvl4pPr>
    <a:lvl5pPr marL="1828800" algn="l" defTabSz="914400" rtl="0" eaLnBrk="1" latinLnBrk="0" hangingPunct="1">
      <a:defRPr sz="1200" b="0" i="0" kern="1200">
        <a:solidFill>
          <a:schemeClr val="tx1"/>
        </a:solidFill>
        <a:latin typeface="inpin heiti" charset="-122"/>
        <a:ea typeface="inpin heiti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92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961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片占位符 14"/>
          <p:cNvSpPr>
            <a:spLocks noGrp="1"/>
          </p:cNvSpPr>
          <p:nvPr>
            <p:ph type="pic" sz="quarter" idx="10"/>
          </p:nvPr>
        </p:nvSpPr>
        <p:spPr>
          <a:xfrm>
            <a:off x="1049388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7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7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3739239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429090" y="2231537"/>
            <a:ext cx="1681112" cy="1671026"/>
          </a:xfrm>
          <a:custGeom>
            <a:avLst/>
            <a:gdLst>
              <a:gd name="connsiteX0" fmla="*/ 810346 w 1681112"/>
              <a:gd name="connsiteY0" fmla="*/ 0 h 1671026"/>
              <a:gd name="connsiteX1" fmla="*/ 1243099 w 1681112"/>
              <a:gd name="connsiteY1" fmla="*/ 129826 h 1671026"/>
              <a:gd name="connsiteX2" fmla="*/ 1546026 w 1681112"/>
              <a:gd name="connsiteY2" fmla="*/ 424098 h 1671026"/>
              <a:gd name="connsiteX3" fmla="*/ 1675852 w 1681112"/>
              <a:gd name="connsiteY3" fmla="*/ 1047262 h 1671026"/>
              <a:gd name="connsiteX4" fmla="*/ 1381580 w 1681112"/>
              <a:gd name="connsiteY4" fmla="*/ 1462705 h 1671026"/>
              <a:gd name="connsiteX5" fmla="*/ 844966 w 1681112"/>
              <a:gd name="connsiteY5" fmla="*/ 1670426 h 1671026"/>
              <a:gd name="connsiteX6" fmla="*/ 299698 w 1681112"/>
              <a:gd name="connsiteY6" fmla="*/ 1514635 h 1671026"/>
              <a:gd name="connsiteX7" fmla="*/ 31391 w 1681112"/>
              <a:gd name="connsiteY7" fmla="*/ 1203053 h 1671026"/>
              <a:gd name="connsiteX8" fmla="*/ 5426 w 1681112"/>
              <a:gd name="connsiteY8" fmla="*/ 822231 h 1671026"/>
              <a:gd name="connsiteX9" fmla="*/ 31391 w 1681112"/>
              <a:gd name="connsiteY9" fmla="*/ 631819 h 1671026"/>
              <a:gd name="connsiteX10" fmla="*/ 48701 w 1681112"/>
              <a:gd name="connsiteY10" fmla="*/ 571234 h 1671026"/>
              <a:gd name="connsiteX11" fmla="*/ 342973 w 1681112"/>
              <a:gd name="connsiteY11" fmla="*/ 129826 h 1671026"/>
              <a:gd name="connsiteX12" fmla="*/ 810346 w 1681112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2" h="1671026">
                <a:moveTo>
                  <a:pt x="810346" y="0"/>
                </a:moveTo>
                <a:cubicBezTo>
                  <a:pt x="960367" y="0"/>
                  <a:pt x="1120485" y="59143"/>
                  <a:pt x="1243099" y="129826"/>
                </a:cubicBezTo>
                <a:cubicBezTo>
                  <a:pt x="1365712" y="200509"/>
                  <a:pt x="1473901" y="271192"/>
                  <a:pt x="1546026" y="424098"/>
                </a:cubicBezTo>
                <a:cubicBezTo>
                  <a:pt x="1618151" y="577004"/>
                  <a:pt x="1703260" y="874161"/>
                  <a:pt x="1675852" y="1047262"/>
                </a:cubicBezTo>
                <a:cubicBezTo>
                  <a:pt x="1648444" y="1220363"/>
                  <a:pt x="1520061" y="1358844"/>
                  <a:pt x="1381580" y="1462705"/>
                </a:cubicBezTo>
                <a:cubicBezTo>
                  <a:pt x="1243099" y="1566566"/>
                  <a:pt x="1025280" y="1661771"/>
                  <a:pt x="844966" y="1670426"/>
                </a:cubicBezTo>
                <a:cubicBezTo>
                  <a:pt x="664653" y="1679082"/>
                  <a:pt x="435294" y="1592531"/>
                  <a:pt x="299698" y="1514635"/>
                </a:cubicBezTo>
                <a:cubicBezTo>
                  <a:pt x="164101" y="1436740"/>
                  <a:pt x="80436" y="1318454"/>
                  <a:pt x="31391" y="1203053"/>
                </a:cubicBezTo>
                <a:cubicBezTo>
                  <a:pt x="-17655" y="1087653"/>
                  <a:pt x="5426" y="917436"/>
                  <a:pt x="5426" y="822231"/>
                </a:cubicBezTo>
                <a:cubicBezTo>
                  <a:pt x="5426" y="727025"/>
                  <a:pt x="18408" y="679422"/>
                  <a:pt x="31391" y="631819"/>
                </a:cubicBezTo>
                <a:lnTo>
                  <a:pt x="48701" y="571234"/>
                </a:lnTo>
                <a:cubicBezTo>
                  <a:pt x="132366" y="398133"/>
                  <a:pt x="216032" y="225032"/>
                  <a:pt x="342973" y="129826"/>
                </a:cubicBezTo>
                <a:cubicBezTo>
                  <a:pt x="469914" y="34620"/>
                  <a:pt x="660325" y="0"/>
                  <a:pt x="81034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3"/>
          </p:nvPr>
        </p:nvSpPr>
        <p:spPr>
          <a:xfrm>
            <a:off x="9118940" y="2231537"/>
            <a:ext cx="1681113" cy="1671026"/>
          </a:xfrm>
          <a:custGeom>
            <a:avLst/>
            <a:gdLst>
              <a:gd name="connsiteX0" fmla="*/ 810347 w 1681113"/>
              <a:gd name="connsiteY0" fmla="*/ 0 h 1671026"/>
              <a:gd name="connsiteX1" fmla="*/ 1243100 w 1681113"/>
              <a:gd name="connsiteY1" fmla="*/ 129826 h 1671026"/>
              <a:gd name="connsiteX2" fmla="*/ 1546027 w 1681113"/>
              <a:gd name="connsiteY2" fmla="*/ 424098 h 1671026"/>
              <a:gd name="connsiteX3" fmla="*/ 1675853 w 1681113"/>
              <a:gd name="connsiteY3" fmla="*/ 1047262 h 1671026"/>
              <a:gd name="connsiteX4" fmla="*/ 1381581 w 1681113"/>
              <a:gd name="connsiteY4" fmla="*/ 1462705 h 1671026"/>
              <a:gd name="connsiteX5" fmla="*/ 844967 w 1681113"/>
              <a:gd name="connsiteY5" fmla="*/ 1670426 h 1671026"/>
              <a:gd name="connsiteX6" fmla="*/ 299698 w 1681113"/>
              <a:gd name="connsiteY6" fmla="*/ 1514635 h 1671026"/>
              <a:gd name="connsiteX7" fmla="*/ 31392 w 1681113"/>
              <a:gd name="connsiteY7" fmla="*/ 1203053 h 1671026"/>
              <a:gd name="connsiteX8" fmla="*/ 5426 w 1681113"/>
              <a:gd name="connsiteY8" fmla="*/ 822231 h 1671026"/>
              <a:gd name="connsiteX9" fmla="*/ 31392 w 1681113"/>
              <a:gd name="connsiteY9" fmla="*/ 631819 h 1671026"/>
              <a:gd name="connsiteX10" fmla="*/ 48702 w 1681113"/>
              <a:gd name="connsiteY10" fmla="*/ 571234 h 1671026"/>
              <a:gd name="connsiteX11" fmla="*/ 342974 w 1681113"/>
              <a:gd name="connsiteY11" fmla="*/ 129826 h 1671026"/>
              <a:gd name="connsiteX12" fmla="*/ 810347 w 1681113"/>
              <a:gd name="connsiteY12" fmla="*/ 0 h 1671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1113" h="1671026">
                <a:moveTo>
                  <a:pt x="810347" y="0"/>
                </a:moveTo>
                <a:cubicBezTo>
                  <a:pt x="960367" y="0"/>
                  <a:pt x="1120486" y="59143"/>
                  <a:pt x="1243100" y="129826"/>
                </a:cubicBezTo>
                <a:cubicBezTo>
                  <a:pt x="1365713" y="200509"/>
                  <a:pt x="1473901" y="271192"/>
                  <a:pt x="1546027" y="424098"/>
                </a:cubicBezTo>
                <a:cubicBezTo>
                  <a:pt x="1618152" y="577004"/>
                  <a:pt x="1703260" y="874161"/>
                  <a:pt x="1675853" y="1047262"/>
                </a:cubicBezTo>
                <a:cubicBezTo>
                  <a:pt x="1648445" y="1220363"/>
                  <a:pt x="1520061" y="1358844"/>
                  <a:pt x="1381581" y="1462705"/>
                </a:cubicBezTo>
                <a:cubicBezTo>
                  <a:pt x="1243100" y="1566566"/>
                  <a:pt x="1025280" y="1661771"/>
                  <a:pt x="844967" y="1670426"/>
                </a:cubicBezTo>
                <a:cubicBezTo>
                  <a:pt x="664653" y="1679082"/>
                  <a:pt x="435295" y="1592531"/>
                  <a:pt x="299698" y="1514635"/>
                </a:cubicBezTo>
                <a:cubicBezTo>
                  <a:pt x="164102" y="1436740"/>
                  <a:pt x="80437" y="1318454"/>
                  <a:pt x="31392" y="1203053"/>
                </a:cubicBezTo>
                <a:cubicBezTo>
                  <a:pt x="-17654" y="1087653"/>
                  <a:pt x="5426" y="917436"/>
                  <a:pt x="5426" y="822231"/>
                </a:cubicBezTo>
                <a:cubicBezTo>
                  <a:pt x="5426" y="727025"/>
                  <a:pt x="18409" y="679422"/>
                  <a:pt x="31392" y="631819"/>
                </a:cubicBezTo>
                <a:lnTo>
                  <a:pt x="48702" y="571234"/>
                </a:lnTo>
                <a:cubicBezTo>
                  <a:pt x="132367" y="398133"/>
                  <a:pt x="216033" y="225032"/>
                  <a:pt x="342974" y="129826"/>
                </a:cubicBezTo>
                <a:cubicBezTo>
                  <a:pt x="469915" y="34620"/>
                  <a:pt x="660326" y="0"/>
                  <a:pt x="81034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E3E6F-DAE1-4F34-A6AF-636EA22045BF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0D485-99CD-4423-90E1-03335F6FFA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>
                <a:solidFill>
                  <a:schemeClr val="tx1">
                    <a:tint val="75000"/>
                  </a:schemeClr>
                </a:solidFill>
                <a:latin typeface="inpin heiti" charset="-122"/>
                <a:ea typeface="inpin heiti" charset="-122"/>
              </a:defRPr>
            </a:lvl1pPr>
          </a:lstStyle>
          <a:p>
            <a:fld id="{509E3E6F-DAE1-4F34-A6AF-636EA22045BF}" type="datetimeFigureOut">
              <a:rPr lang="zh-CN" altLang="en-US" smtClean="0"/>
              <a:pPr/>
              <a:t>2021/12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inpin heiti" charset="-122"/>
                <a:ea typeface="inpin heiti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inpin heiti" charset="-122"/>
                <a:ea typeface="inpin heiti" charset="-122"/>
              </a:defRPr>
            </a:lvl1pPr>
          </a:lstStyle>
          <a:p>
            <a:fld id="{6E00D485-99CD-4423-90E1-03335F6FFA6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4000">
        <p:random/>
      </p:transition>
    </mc:Choice>
    <mc:Fallback xmlns="">
      <p:transition spd="slow" advClick="0" advTm="4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kern="1200">
          <a:solidFill>
            <a:schemeClr val="tx1"/>
          </a:solidFill>
          <a:latin typeface="inpin heiti" charset="-122"/>
          <a:ea typeface="inpin heiti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0" i="0" kern="1200">
          <a:solidFill>
            <a:schemeClr val="tx1"/>
          </a:solidFill>
          <a:latin typeface="inpin heiti" charset="-122"/>
          <a:ea typeface="inpin heiti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inpin heiti" charset="-122"/>
          <a:ea typeface="inpin heiti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0" i="0" kern="1200">
          <a:solidFill>
            <a:schemeClr val="tx1"/>
          </a:solidFill>
          <a:latin typeface="inpin heiti" charset="-122"/>
          <a:ea typeface="inpin heiti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inpin heiti" charset="-122"/>
          <a:ea typeface="inpin heiti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inpin heiti" charset="-122"/>
          <a:ea typeface="inpin heiti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microsoft.com/office/2007/relationships/hdphoto" Target="../media/hdphoto1.wdp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918"/>
            <a:ext cx="12191999" cy="68250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479" y="-448491"/>
            <a:ext cx="10310516" cy="92520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5488" y="1399716"/>
            <a:ext cx="1675149" cy="56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58315" y="1083879"/>
            <a:ext cx="1876787" cy="873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2867410" y="3021213"/>
            <a:ext cx="6456317" cy="2771042"/>
          </a:xfrm>
          <a:prstGeom prst="rect">
            <a:avLst/>
          </a:prstGeom>
          <a:noFill/>
        </p:spPr>
        <p:txBody>
          <a:bodyPr spcFirstLastPara="1" wrap="none" lIns="68580" tIns="34290" rIns="68580" bIns="34290" numCol="1">
            <a:prstTxWarp prst="textArchUp">
              <a:avLst/>
            </a:prstTxWarp>
            <a:spAutoFit/>
          </a:bodyPr>
          <a:lstStyle/>
          <a:p>
            <a:pPr algn="ctr" defTabSz="685800"/>
            <a:r>
              <a:rPr lang="en-US" sz="405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algn="ctr" defTabSz="685800"/>
            <a:r>
              <a:rPr lang="en-US" sz="405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</p:txBody>
      </p:sp>
      <p:pic>
        <p:nvPicPr>
          <p:cNvPr id="3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87343" y="12011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53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6782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D:\TAI LIEU DAY NHI TUAN\ẢNH SOAN PPT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495" y="563495"/>
            <a:ext cx="6193010" cy="5731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4343400" y="2322564"/>
            <a:ext cx="1295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4935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5773432" y="2484882"/>
            <a:ext cx="0" cy="180847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5784782" y="3030450"/>
            <a:ext cx="118022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019799" y="2323965"/>
            <a:ext cx="83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44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4620568" y="2956297"/>
            <a:ext cx="10085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53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005951" y="3035177"/>
            <a:ext cx="14086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112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4924627" y="3505245"/>
            <a:ext cx="76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9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C7B864-8DFA-47D0-9B03-42CFBB735E2A}"/>
              </a:ext>
            </a:extLst>
          </p:cNvPr>
          <p:cNvSpPr txBox="1"/>
          <p:nvPr/>
        </p:nvSpPr>
        <p:spPr>
          <a:xfrm>
            <a:off x="1062641" y="702562"/>
            <a:ext cx="2347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935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44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4910D731-BE38-4281-8F5F-924082CFF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820" y="4081633"/>
            <a:ext cx="76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010357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4" descr="D:\TAI LIEU DAY NHI TUAN\ẢNH SOAN PPT\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798814"/>
            <a:ext cx="6750996" cy="5315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4038600" y="2264214"/>
            <a:ext cx="160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35136</a:t>
            </a:r>
          </a:p>
        </p:txBody>
      </p:sp>
      <p:sp>
        <p:nvSpPr>
          <p:cNvPr id="7" name="Line 40"/>
          <p:cNvSpPr>
            <a:spLocks noChangeShapeType="1"/>
          </p:cNvSpPr>
          <p:nvPr/>
        </p:nvSpPr>
        <p:spPr bwMode="auto">
          <a:xfrm>
            <a:off x="5638800" y="2467276"/>
            <a:ext cx="0" cy="203663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41"/>
          <p:cNvSpPr>
            <a:spLocks noChangeShapeType="1"/>
          </p:cNvSpPr>
          <p:nvPr/>
        </p:nvSpPr>
        <p:spPr bwMode="auto">
          <a:xfrm flipV="1">
            <a:off x="5661498" y="2972099"/>
            <a:ext cx="1196502" cy="3404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46"/>
          <p:cNvSpPr txBox="1">
            <a:spLocks noChangeArrowheads="1"/>
          </p:cNvSpPr>
          <p:nvPr/>
        </p:nvSpPr>
        <p:spPr bwMode="auto">
          <a:xfrm>
            <a:off x="5966297" y="2298256"/>
            <a:ext cx="160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18</a:t>
            </a:r>
          </a:p>
        </p:txBody>
      </p:sp>
      <p:sp>
        <p:nvSpPr>
          <p:cNvPr id="10" name="Text Box 47"/>
          <p:cNvSpPr txBox="1">
            <a:spLocks noChangeArrowheads="1"/>
          </p:cNvSpPr>
          <p:nvPr/>
        </p:nvSpPr>
        <p:spPr bwMode="auto">
          <a:xfrm>
            <a:off x="4000500" y="2793967"/>
            <a:ext cx="160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171</a:t>
            </a:r>
          </a:p>
        </p:txBody>
      </p:sp>
      <p:sp>
        <p:nvSpPr>
          <p:cNvPr id="11" name="Text Box 48"/>
          <p:cNvSpPr txBox="1">
            <a:spLocks noChangeArrowheads="1"/>
          </p:cNvSpPr>
          <p:nvPr/>
        </p:nvSpPr>
        <p:spPr bwMode="auto">
          <a:xfrm>
            <a:off x="4216130" y="3323410"/>
            <a:ext cx="160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093</a:t>
            </a:r>
          </a:p>
        </p:txBody>
      </p: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4518498" y="3902355"/>
            <a:ext cx="160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036</a:t>
            </a:r>
          </a:p>
        </p:txBody>
      </p:sp>
      <p:sp>
        <p:nvSpPr>
          <p:cNvPr id="13" name="Text Box 50"/>
          <p:cNvSpPr txBox="1">
            <a:spLocks noChangeArrowheads="1"/>
          </p:cNvSpPr>
          <p:nvPr/>
        </p:nvSpPr>
        <p:spPr bwMode="auto">
          <a:xfrm>
            <a:off x="4800600" y="4441959"/>
            <a:ext cx="160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00</a:t>
            </a:r>
          </a:p>
        </p:txBody>
      </p:sp>
      <p:sp>
        <p:nvSpPr>
          <p:cNvPr id="14" name="Text Box 51"/>
          <p:cNvSpPr txBox="1">
            <a:spLocks noChangeArrowheads="1"/>
          </p:cNvSpPr>
          <p:nvPr/>
        </p:nvSpPr>
        <p:spPr bwMode="auto">
          <a:xfrm>
            <a:off x="5689060" y="3006142"/>
            <a:ext cx="160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195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1CE95DD-CCB4-4749-BBAD-6499A4BD81E4}"/>
              </a:ext>
            </a:extLst>
          </p:cNvPr>
          <p:cNvSpPr txBox="1"/>
          <p:nvPr/>
        </p:nvSpPr>
        <p:spPr>
          <a:xfrm>
            <a:off x="893934" y="790232"/>
            <a:ext cx="26292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5136 : 18</a:t>
            </a:r>
          </a:p>
        </p:txBody>
      </p:sp>
    </p:spTree>
    <p:extLst>
      <p:ext uri="{BB962C8B-B14F-4D97-AF65-F5344CB8AC3E}">
        <p14:creationId xmlns:p14="http://schemas.microsoft.com/office/powerpoint/2010/main" val="1360000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13" grpId="0"/>
      <p:bldP spid="14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D:\TAI LIEU DAY NHI TUAN\ẢNH SOAN PPT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295" y="618593"/>
            <a:ext cx="6193010" cy="5731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4343399" y="2322564"/>
            <a:ext cx="155554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000" b="1" dirty="0"/>
              <a:t>18408</a:t>
            </a:r>
            <a:endParaRPr lang="en-US" altLang="en-US" sz="4000" b="1" dirty="0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5773432" y="2484881"/>
            <a:ext cx="11350" cy="1882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5784782" y="3030450"/>
            <a:ext cx="118022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019799" y="2323965"/>
            <a:ext cx="83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000" b="1" dirty="0"/>
              <a:t>52</a:t>
            </a:r>
            <a:endParaRPr lang="en-US" altLang="en-US" sz="4000" b="1" dirty="0"/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4570478" y="2798706"/>
            <a:ext cx="10085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000" b="1" dirty="0"/>
              <a:t>280</a:t>
            </a:r>
            <a:endParaRPr lang="en-US" altLang="en-US" sz="4000" b="1" dirty="0"/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005952" y="3035177"/>
            <a:ext cx="91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57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4825833" y="3314967"/>
            <a:ext cx="9743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000" b="1" dirty="0"/>
              <a:t>208</a:t>
            </a:r>
            <a:endParaRPr lang="en-US" altLang="en-US" sz="40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9B5CA6-E3E2-4F5A-B92D-2E5D9F85366E}"/>
              </a:ext>
            </a:extLst>
          </p:cNvPr>
          <p:cNvSpPr txBox="1"/>
          <p:nvPr/>
        </p:nvSpPr>
        <p:spPr>
          <a:xfrm>
            <a:off x="944785" y="724170"/>
            <a:ext cx="26292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408 : 52</a:t>
            </a: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5063423" y="3831154"/>
            <a:ext cx="9743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000" b="1" dirty="0"/>
              <a:t>00</a:t>
            </a:r>
            <a:endParaRPr lang="en-US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4014895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3" grpId="0"/>
      <p:bldP spid="21526" grpId="0"/>
      <p:bldP spid="21527" grpId="0"/>
      <p:bldP spid="21529" grpId="0"/>
      <p:bldP spid="2153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D:\TAI LIEU DAY NHI TUAN\ẢNH SOAN PPT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295" y="598715"/>
            <a:ext cx="6193010" cy="5731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4343399" y="2322564"/>
            <a:ext cx="155554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000" b="1" dirty="0"/>
              <a:t>1</a:t>
            </a:r>
            <a:r>
              <a:rPr lang="en-US" altLang="en-US" sz="4000" b="1" dirty="0"/>
              <a:t>7826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5773432" y="2484881"/>
            <a:ext cx="11350" cy="1882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5784782" y="3030450"/>
            <a:ext cx="118022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019799" y="2323965"/>
            <a:ext cx="83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48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4570478" y="2798706"/>
            <a:ext cx="10085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342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019799" y="3026846"/>
            <a:ext cx="15555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371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4825833" y="3314967"/>
            <a:ext cx="9743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  66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9B5CA6-E3E2-4F5A-B92D-2E5D9F85366E}"/>
              </a:ext>
            </a:extLst>
          </p:cNvPr>
          <p:cNvSpPr txBox="1"/>
          <p:nvPr/>
        </p:nvSpPr>
        <p:spPr>
          <a:xfrm>
            <a:off x="944785" y="724170"/>
            <a:ext cx="26292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7826 : 48</a:t>
            </a: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5063423" y="3831154"/>
            <a:ext cx="9743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024193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3" grpId="0"/>
      <p:bldP spid="21526" grpId="0"/>
      <p:bldP spid="21527" grpId="0"/>
      <p:bldP spid="21529" grpId="0"/>
      <p:bldP spid="2153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272702" y="3963718"/>
            <a:ext cx="9918969" cy="584775"/>
          </a:xfrm>
          <a:prstGeom prst="rect">
            <a:avLst/>
          </a:prstGeom>
          <a:solidFill>
            <a:srgbClr val="FFC000"/>
          </a:solidFill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33CC"/>
                </a:solidFill>
              </a:rPr>
              <a:t>- </a:t>
            </a:r>
            <a:r>
              <a:rPr lang="en-US" sz="3200" b="1" dirty="0" err="1">
                <a:solidFill>
                  <a:srgbClr val="0033CC"/>
                </a:solidFill>
              </a:rPr>
              <a:t>Đối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với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phép</a:t>
            </a:r>
            <a:r>
              <a:rPr lang="en-US" sz="3200" b="1" dirty="0">
                <a:solidFill>
                  <a:srgbClr val="0033CC"/>
                </a:solidFill>
              </a:rPr>
              <a:t> chia </a:t>
            </a:r>
            <a:r>
              <a:rPr lang="en-US" sz="3200" b="1" dirty="0" err="1">
                <a:solidFill>
                  <a:srgbClr val="0033CC"/>
                </a:solidFill>
              </a:rPr>
              <a:t>có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dư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thì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số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dư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luôn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nhỏ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hơn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số</a:t>
            </a:r>
            <a:r>
              <a:rPr lang="en-US" sz="3200" b="1" dirty="0">
                <a:solidFill>
                  <a:srgbClr val="0033CC"/>
                </a:solidFill>
              </a:rPr>
              <a:t> chia.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1272702" y="4991246"/>
            <a:ext cx="9918969" cy="584775"/>
          </a:xfrm>
          <a:prstGeom prst="rect">
            <a:avLst/>
          </a:prstGeom>
          <a:solidFill>
            <a:srgbClr val="92D050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33CC"/>
                </a:solidFill>
              </a:rPr>
              <a:t>- </a:t>
            </a:r>
            <a:r>
              <a:rPr lang="en-US" sz="3200" b="1" dirty="0" err="1">
                <a:solidFill>
                  <a:srgbClr val="0033CC"/>
                </a:solidFill>
              </a:rPr>
              <a:t>Mỗi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err="1">
                <a:solidFill>
                  <a:srgbClr val="0033CC"/>
                </a:solidFill>
              </a:rPr>
              <a:t>lần</a:t>
            </a:r>
            <a:r>
              <a:rPr lang="en-US" sz="3200" b="1">
                <a:solidFill>
                  <a:srgbClr val="0033CC"/>
                </a:solidFill>
              </a:rPr>
              <a:t> chia chú ý chọn cách nhẩm thương phù hợp.</a:t>
            </a:r>
            <a:endParaRPr lang="en-US" sz="3200" b="1" dirty="0">
              <a:solidFill>
                <a:srgbClr val="0033CC"/>
              </a:solidFill>
            </a:endParaRP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272702" y="658643"/>
            <a:ext cx="9646596" cy="286232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0033CC"/>
                </a:solidFill>
              </a:rPr>
              <a:t>Khi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thực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hiện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phép</a:t>
            </a:r>
            <a:r>
              <a:rPr lang="en-US" sz="3600" b="1" dirty="0">
                <a:solidFill>
                  <a:srgbClr val="0033CC"/>
                </a:solidFill>
              </a:rPr>
              <a:t> chia ta </a:t>
            </a:r>
            <a:r>
              <a:rPr lang="en-US" sz="3600" b="1" dirty="0" err="1">
                <a:solidFill>
                  <a:srgbClr val="0033CC"/>
                </a:solidFill>
              </a:rPr>
              <a:t>làm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theo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hai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bước</a:t>
            </a:r>
            <a:r>
              <a:rPr lang="en-US" sz="3600" b="1" dirty="0">
                <a:solidFill>
                  <a:srgbClr val="0033CC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33CC"/>
                </a:solidFill>
              </a:rPr>
              <a:t>. </a:t>
            </a:r>
            <a:r>
              <a:rPr lang="en-US" sz="3600" b="1" dirty="0" err="1">
                <a:solidFill>
                  <a:srgbClr val="0033CC"/>
                </a:solidFill>
              </a:rPr>
              <a:t>Bước</a:t>
            </a:r>
            <a:r>
              <a:rPr lang="en-US" sz="3600" b="1" dirty="0">
                <a:solidFill>
                  <a:srgbClr val="0033CC"/>
                </a:solidFill>
              </a:rPr>
              <a:t> 1: </a:t>
            </a:r>
            <a:r>
              <a:rPr lang="en-US" sz="3600" b="1" dirty="0" err="1">
                <a:solidFill>
                  <a:srgbClr val="0033CC"/>
                </a:solidFill>
              </a:rPr>
              <a:t>Đặt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tính</a:t>
            </a:r>
            <a:r>
              <a:rPr lang="en-US" sz="3600" b="1" dirty="0">
                <a:solidFill>
                  <a:srgbClr val="0033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33CC"/>
                </a:solidFill>
              </a:rPr>
              <a:t>. </a:t>
            </a:r>
            <a:r>
              <a:rPr lang="en-US" sz="3600" b="1" dirty="0" err="1">
                <a:solidFill>
                  <a:srgbClr val="0033CC"/>
                </a:solidFill>
              </a:rPr>
              <a:t>Bước</a:t>
            </a:r>
            <a:r>
              <a:rPr lang="en-US" sz="3600" b="1" dirty="0">
                <a:solidFill>
                  <a:srgbClr val="0033CC"/>
                </a:solidFill>
              </a:rPr>
              <a:t> 2: </a:t>
            </a:r>
            <a:r>
              <a:rPr lang="en-US" sz="3600" b="1" dirty="0" err="1">
                <a:solidFill>
                  <a:srgbClr val="0033CC"/>
                </a:solidFill>
              </a:rPr>
              <a:t>Tính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từ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trái</a:t>
            </a:r>
            <a:r>
              <a:rPr lang="en-US" sz="3600" b="1" dirty="0">
                <a:solidFill>
                  <a:srgbClr val="0033CC"/>
                </a:solidFill>
              </a:rPr>
              <a:t> sang </a:t>
            </a:r>
            <a:r>
              <a:rPr lang="en-US" sz="3600" b="1" dirty="0" err="1">
                <a:solidFill>
                  <a:srgbClr val="0033CC"/>
                </a:solidFill>
              </a:rPr>
              <a:t>phải</a:t>
            </a:r>
            <a:r>
              <a:rPr lang="en-US" sz="3600" b="1" dirty="0">
                <a:solidFill>
                  <a:srgbClr val="0033CC"/>
                </a:solidFill>
              </a:rPr>
              <a:t>. </a:t>
            </a:r>
            <a:r>
              <a:rPr lang="en-US" sz="3600" b="1" dirty="0" err="1">
                <a:solidFill>
                  <a:srgbClr val="0033CC"/>
                </a:solidFill>
              </a:rPr>
              <a:t>Mỗi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lần</a:t>
            </a:r>
            <a:r>
              <a:rPr lang="en-US" sz="3600" b="1" dirty="0">
                <a:solidFill>
                  <a:srgbClr val="0033CC"/>
                </a:solidFill>
              </a:rPr>
              <a:t> chia </a:t>
            </a:r>
            <a:r>
              <a:rPr lang="en-US" sz="3600" b="1" dirty="0" err="1">
                <a:solidFill>
                  <a:srgbClr val="0033CC"/>
                </a:solidFill>
              </a:rPr>
              <a:t>đều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tính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theo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ba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bước</a:t>
            </a:r>
            <a:r>
              <a:rPr lang="en-US" sz="3600" b="1" dirty="0">
                <a:solidFill>
                  <a:srgbClr val="0033CC"/>
                </a:solidFill>
              </a:rPr>
              <a:t>: chia, </a:t>
            </a:r>
            <a:r>
              <a:rPr lang="en-US" sz="3600" b="1" dirty="0" err="1">
                <a:solidFill>
                  <a:srgbClr val="0033CC"/>
                </a:solidFill>
              </a:rPr>
              <a:t>nhân</a:t>
            </a:r>
            <a:r>
              <a:rPr lang="en-US" sz="3600" b="1" dirty="0">
                <a:solidFill>
                  <a:srgbClr val="0033CC"/>
                </a:solidFill>
              </a:rPr>
              <a:t>, </a:t>
            </a:r>
            <a:r>
              <a:rPr lang="en-US" sz="3600" b="1" dirty="0" err="1">
                <a:solidFill>
                  <a:srgbClr val="0033CC"/>
                </a:solidFill>
              </a:rPr>
              <a:t>trừ</a:t>
            </a:r>
            <a:r>
              <a:rPr lang="en-US" sz="3600" b="1" dirty="0">
                <a:solidFill>
                  <a:srgbClr val="0033CC"/>
                </a:solidFill>
              </a:rPr>
              <a:t> </a:t>
            </a:r>
            <a:r>
              <a:rPr lang="en-US" sz="3600" b="1" dirty="0" err="1">
                <a:solidFill>
                  <a:srgbClr val="0033CC"/>
                </a:solidFill>
              </a:rPr>
              <a:t>nhẩm</a:t>
            </a:r>
            <a:r>
              <a:rPr lang="en-US" sz="3600" b="1" dirty="0">
                <a:solidFill>
                  <a:srgbClr val="0033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870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nimBg="1"/>
      <p:bldP spid="6157" grpId="0" animBg="1"/>
      <p:bldP spid="615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79981" y="-526326"/>
            <a:ext cx="1799590" cy="17506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BF1A8A9-B599-4DBE-87CB-856A5E1AAEAF}"/>
                  </a:ext>
                </a:extLst>
              </p:cNvPr>
              <p:cNvSpPr txBox="1"/>
              <p:nvPr/>
            </p:nvSpPr>
            <p:spPr>
              <a:xfrm>
                <a:off x="672106" y="891608"/>
                <a:ext cx="10962640" cy="1977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 2: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Cứ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25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viên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gạch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hoa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lát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1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nền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hết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1050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viên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gạch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loạ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lát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nền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?</a:t>
                </a:r>
                <a:endParaRPr lang="en-US" sz="2800" b="1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BF1A8A9-B599-4DBE-87CB-856A5E1AA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06" y="891608"/>
                <a:ext cx="10962640" cy="1977721"/>
              </a:xfrm>
              <a:prstGeom prst="rect">
                <a:avLst/>
              </a:prstGeom>
              <a:blipFill>
                <a:blip r:embed="rId3"/>
                <a:stretch>
                  <a:fillRect l="-1668" t="-2769" r="-1668" b="-9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8424154" y="150492"/>
            <a:ext cx="2412458" cy="74111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tx1"/>
                </a:solidFill>
                <a:latin typeface="+mj-lt"/>
              </a:rPr>
              <a:t>Làm vở  </a:t>
            </a:r>
            <a:endParaRPr lang="en-US" sz="40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" name="Cloud 1"/>
          <p:cNvSpPr/>
          <p:nvPr/>
        </p:nvSpPr>
        <p:spPr>
          <a:xfrm>
            <a:off x="6731541" y="2568103"/>
            <a:ext cx="3832698" cy="1488332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toán cho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ết gì? Hỏi gì?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18448D3-9A57-412E-B3B6-EA1E671F3459}"/>
                  </a:ext>
                </a:extLst>
              </p:cNvPr>
              <p:cNvSpPr txBox="1"/>
              <p:nvPr/>
            </p:nvSpPr>
            <p:spPr>
              <a:xfrm>
                <a:off x="1099542" y="3096272"/>
                <a:ext cx="4469429" cy="16549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óm </a:t>
                </a:r>
                <a:r>
                  <a:rPr lang="en-US" sz="3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 </a:t>
                </a:r>
                <a:r>
                  <a:rPr lang="en-US" sz="3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ạch</a:t>
                </a:r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50 </a:t>
                </a:r>
                <a:r>
                  <a:rPr lang="en-US" sz="3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ạch</a:t>
                </a:r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…</a:t>
                </a:r>
                <a:r>
                  <a:rPr lang="en-US" sz="3200" b="1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18448D3-9A57-412E-B3B6-EA1E671F34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542" y="3096272"/>
                <a:ext cx="4469429" cy="1654940"/>
              </a:xfrm>
              <a:prstGeom prst="rect">
                <a:avLst/>
              </a:prstGeom>
              <a:blipFill>
                <a:blip r:embed="rId4"/>
                <a:stretch>
                  <a:fillRect l="-3406" t="-5166" r="-272" b="-107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le 2"/>
          <p:cNvSpPr/>
          <p:nvPr/>
        </p:nvSpPr>
        <p:spPr>
          <a:xfrm>
            <a:off x="4640094" y="4751212"/>
            <a:ext cx="6692629" cy="1254869"/>
          </a:xfrm>
          <a:prstGeom prst="roundRect">
            <a:avLst/>
          </a:prstGeom>
          <a:solidFill>
            <a:srgbClr val="D1845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+mj-lt"/>
              </a:rPr>
              <a:t>Muốn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ết </a:t>
            </a:r>
            <a:r>
              <a:rPr lang="vi-VN" sz="2800" b="1" dirty="0">
                <a:solidFill>
                  <a:schemeClr val="tx1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1050 viên gạch lát được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o </a:t>
            </a:r>
            <a:r>
              <a:rPr lang="vi-VN" sz="2800" b="1" dirty="0">
                <a:solidFill>
                  <a:schemeClr val="tx1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nhiêu mét vuông nền nhà ta làm thế nào?</a:t>
            </a:r>
            <a:r>
              <a:rPr lang="vi-VN" sz="2800" b="1" dirty="0">
                <a:solidFill>
                  <a:schemeClr val="tx1"/>
                </a:solidFill>
                <a:latin typeface="+mj-lt"/>
              </a:rPr>
              <a:t> </a:t>
            </a:r>
            <a:endParaRPr lang="en-US" sz="28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5839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  <p:bldP spid="9" grpId="0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extLst>
              <a:ext uri="{FF2B5EF4-FFF2-40B4-BE49-F238E27FC236}">
                <a16:creationId xmlns:a16="http://schemas.microsoft.com/office/drawing/2014/main" id="{5061F919-8851-4979-92B0-EEB8A6EE9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097797"/>
            <a:ext cx="213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3" name="Text Box 16">
            <a:extLst>
              <a:ext uri="{FF2B5EF4-FFF2-40B4-BE49-F238E27FC236}">
                <a16:creationId xmlns:a16="http://schemas.microsoft.com/office/drawing/2014/main" id="{D0A6DFE2-0536-4E59-BC22-19A9287B5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9029" y="1966843"/>
            <a:ext cx="702589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ét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ền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à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át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050 : 25 = 42 (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en-US" sz="3600" b="1" baseline="300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42 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59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09621" y="-553280"/>
            <a:ext cx="1799590" cy="1750695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-955085" y="4852643"/>
            <a:ext cx="4229189" cy="2653548"/>
            <a:chOff x="1652956" y="-308918"/>
            <a:chExt cx="5139669" cy="3632184"/>
          </a:xfrm>
        </p:grpSpPr>
        <p:pic>
          <p:nvPicPr>
            <p:cNvPr id="28" name="Picture 9" descr="C:\Users\Administrator\Desktop\新作卡通用图\1130.pn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956" y="-308918"/>
              <a:ext cx="5139669" cy="36321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2" descr="E:\我图PPT\00001PNG素材\儿童卡通\fty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7548" y="48132"/>
              <a:ext cx="1245105" cy="17803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5454D598-7E51-4B16-A235-FC1274EA0206}"/>
              </a:ext>
            </a:extLst>
          </p:cNvPr>
          <p:cNvSpPr txBox="1"/>
          <p:nvPr/>
        </p:nvSpPr>
        <p:spPr>
          <a:xfrm>
            <a:off x="614680" y="753143"/>
            <a:ext cx="10962640" cy="23217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3: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ả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xuấ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25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855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ả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hẩ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920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ả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hẩ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1350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ả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hẩ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ả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hẩ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13536B5-FD03-4D82-8298-3039155CDC41}"/>
              </a:ext>
            </a:extLst>
          </p:cNvPr>
          <p:cNvCxnSpPr/>
          <p:nvPr/>
        </p:nvCxnSpPr>
        <p:spPr>
          <a:xfrm>
            <a:off x="5427980" y="1338404"/>
            <a:ext cx="150368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3B5080D-3965-4A49-BB1B-F533CD8ECFD5}"/>
              </a:ext>
            </a:extLst>
          </p:cNvPr>
          <p:cNvCxnSpPr>
            <a:cxnSpLocks/>
          </p:cNvCxnSpPr>
          <p:nvPr/>
        </p:nvCxnSpPr>
        <p:spPr>
          <a:xfrm>
            <a:off x="690174" y="1938146"/>
            <a:ext cx="249936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61065AF-03CC-472B-AC5A-871B90ED39B6}"/>
              </a:ext>
            </a:extLst>
          </p:cNvPr>
          <p:cNvCxnSpPr>
            <a:cxnSpLocks/>
          </p:cNvCxnSpPr>
          <p:nvPr/>
        </p:nvCxnSpPr>
        <p:spPr>
          <a:xfrm>
            <a:off x="6697980" y="1914006"/>
            <a:ext cx="249936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D3AF3B-57AD-41F2-90B9-5D85660DBB85}"/>
              </a:ext>
            </a:extLst>
          </p:cNvPr>
          <p:cNvCxnSpPr>
            <a:cxnSpLocks/>
          </p:cNvCxnSpPr>
          <p:nvPr/>
        </p:nvCxnSpPr>
        <p:spPr>
          <a:xfrm>
            <a:off x="1732915" y="2507546"/>
            <a:ext cx="276288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F566EED-87D2-417F-B7F0-B0165C02EA36}"/>
              </a:ext>
            </a:extLst>
          </p:cNvPr>
          <p:cNvCxnSpPr>
            <a:cxnSpLocks/>
          </p:cNvCxnSpPr>
          <p:nvPr/>
        </p:nvCxnSpPr>
        <p:spPr>
          <a:xfrm>
            <a:off x="9433560" y="2507546"/>
            <a:ext cx="214376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Rounded Rectangle 1"/>
          <p:cNvSpPr/>
          <p:nvPr/>
        </p:nvSpPr>
        <p:spPr>
          <a:xfrm>
            <a:off x="5832704" y="3272763"/>
            <a:ext cx="4229911" cy="755414"/>
          </a:xfrm>
          <a:prstGeom prst="roundRect">
            <a:avLst/>
          </a:prstGeom>
          <a:solidFill>
            <a:srgbClr val="D1845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Đây là dạng toán nào đã học?</a:t>
            </a:r>
          </a:p>
        </p:txBody>
      </p:sp>
      <p:sp>
        <p:nvSpPr>
          <p:cNvPr id="14" name="Cloud 13"/>
          <p:cNvSpPr/>
          <p:nvPr/>
        </p:nvSpPr>
        <p:spPr>
          <a:xfrm>
            <a:off x="726815" y="3071434"/>
            <a:ext cx="3832698" cy="1488332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toán cho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ết gì? Hỏi gì?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832704" y="4504346"/>
            <a:ext cx="4848267" cy="121829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Muốn tìm trung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vi-VN" sz="28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cộng của nhiều số ta làm thế nào</a:t>
            </a:r>
            <a:r>
              <a:rPr lang="vi-VN" sz="2800" b="1" dirty="0">
                <a:latin typeface="+mj-lt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829554" y="-1204209"/>
            <a:ext cx="2103987" cy="2537782"/>
          </a:xfrm>
          <a:prstGeom prst="rect">
            <a:avLst/>
          </a:prstGeom>
        </p:spPr>
      </p:pic>
      <p:sp>
        <p:nvSpPr>
          <p:cNvPr id="10" name="Text Box 9">
            <a:extLst>
              <a:ext uri="{FF2B5EF4-FFF2-40B4-BE49-F238E27FC236}">
                <a16:creationId xmlns:a16="http://schemas.microsoft.com/office/drawing/2014/main" id="{3740119E-FBA8-426E-AB6B-823113CEA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116" y="546486"/>
            <a:ext cx="35635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ó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C1E3BA41-F3A3-4D3A-B119-1F39AD960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9839" y="736007"/>
            <a:ext cx="24944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CA6FD2E6-3FB0-4632-AA6D-FC7CB7F78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516" y="1079886"/>
            <a:ext cx="4673386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25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1: 855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ả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m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: 920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ả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m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: 1350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ả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m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…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ả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4601D6A5-C50E-472E-B9C9-9D78EDB32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113" y="1279940"/>
            <a:ext cx="6592592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ả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855 + 920 + 1350 = 3125 (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ả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125 : 25 = 125 (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ả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 125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ả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ẩm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21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4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>
            <a:extLst>
              <a:ext uri="{FF2B5EF4-FFF2-40B4-BE49-F238E27FC236}">
                <a16:creationId xmlns:a16="http://schemas.microsoft.com/office/drawing/2014/main" id="{E80FBEE5-D4DC-4E4D-B494-F465F1A30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380" y="1220626"/>
            <a:ext cx="87630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4. Sai ở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â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)                                       b)</a:t>
            </a:r>
          </a:p>
        </p:txBody>
      </p:sp>
      <p:sp>
        <p:nvSpPr>
          <p:cNvPr id="5" name="Text Box 15">
            <a:extLst>
              <a:ext uri="{FF2B5EF4-FFF2-40B4-BE49-F238E27FC236}">
                <a16:creationId xmlns:a16="http://schemas.microsoft.com/office/drawing/2014/main" id="{9F6B5812-02A8-4937-B878-0741B4139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6780" y="216201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714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64D83C12-A295-4153-986B-20777FB80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580" y="1781013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12345</a:t>
            </a:r>
          </a:p>
        </p:txBody>
      </p:sp>
      <p:sp>
        <p:nvSpPr>
          <p:cNvPr id="7" name="Line 12">
            <a:extLst>
              <a:ext uri="{FF2B5EF4-FFF2-40B4-BE49-F238E27FC236}">
                <a16:creationId xmlns:a16="http://schemas.microsoft.com/office/drawing/2014/main" id="{7B270B21-5B5F-421C-BB48-0BE32C404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0580" y="1857213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49676183-E63B-4036-8B95-937FB33A7D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0580" y="2162013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0AC43BDE-F57A-4A38-962E-2F6B413EE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780" y="170481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67</a:t>
            </a:r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BF515B36-4FA2-496A-9DE7-F893F119D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780" y="208581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84</a:t>
            </a: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304D7D20-BCF5-424B-8167-DA76DE4DD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5218" y="224535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564</a:t>
            </a:r>
          </a:p>
        </p:txBody>
      </p:sp>
      <p:sp>
        <p:nvSpPr>
          <p:cNvPr id="12" name="Text Box 17">
            <a:extLst>
              <a:ext uri="{FF2B5EF4-FFF2-40B4-BE49-F238E27FC236}">
                <a16:creationId xmlns:a16="http://schemas.microsoft.com/office/drawing/2014/main" id="{566102F5-B954-4DB4-925C-685F9047A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580" y="269541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285</a:t>
            </a:r>
          </a:p>
        </p:txBody>
      </p:sp>
      <p:sp>
        <p:nvSpPr>
          <p:cNvPr id="13" name="Text Box 18">
            <a:extLst>
              <a:ext uri="{FF2B5EF4-FFF2-40B4-BE49-F238E27FC236}">
                <a16:creationId xmlns:a16="http://schemas.microsoft.com/office/drawing/2014/main" id="{0B9051B8-B7CD-46EA-A65D-C319CA745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7180" y="3152613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47</a:t>
            </a:r>
          </a:p>
        </p:txBody>
      </p:sp>
      <p:grpSp>
        <p:nvGrpSpPr>
          <p:cNvPr id="14" name="Group 2">
            <a:extLst>
              <a:ext uri="{FF2B5EF4-FFF2-40B4-BE49-F238E27FC236}">
                <a16:creationId xmlns:a16="http://schemas.microsoft.com/office/drawing/2014/main" id="{209FDDAB-5FB6-4051-92D0-FB5A3389E26E}"/>
              </a:ext>
            </a:extLst>
          </p:cNvPr>
          <p:cNvGrpSpPr>
            <a:grpSpLocks/>
          </p:cNvGrpSpPr>
          <p:nvPr/>
        </p:nvGrpSpPr>
        <p:grpSpPr bwMode="auto">
          <a:xfrm>
            <a:off x="1557580" y="1781013"/>
            <a:ext cx="2035660" cy="2352675"/>
            <a:chOff x="457200" y="1905000"/>
            <a:chExt cx="2286000" cy="2352675"/>
          </a:xfrm>
        </p:grpSpPr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B64E2865-2AB7-4E5A-A950-7AE354E44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200" y="2057400"/>
              <a:ext cx="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1">
              <a:extLst>
                <a:ext uri="{FF2B5EF4-FFF2-40B4-BE49-F238E27FC236}">
                  <a16:creationId xmlns:a16="http://schemas.microsoft.com/office/drawing/2014/main" id="{4E31B36A-5CBE-4E2F-B6A9-5DE020695F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1905000"/>
              <a:ext cx="2286000" cy="2352675"/>
              <a:chOff x="457200" y="1905000"/>
              <a:chExt cx="2286000" cy="2352675"/>
            </a:xfrm>
          </p:grpSpPr>
          <p:sp>
            <p:nvSpPr>
              <p:cNvPr id="17" name="Text Box 11">
                <a:extLst>
                  <a:ext uri="{FF2B5EF4-FFF2-40B4-BE49-F238E27FC236}">
                    <a16:creationId xmlns:a16="http://schemas.microsoft.com/office/drawing/2014/main" id="{012CBA49-195F-439A-BDC7-A918C6A93A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1981200"/>
                <a:ext cx="12192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anose="02020603050405020304" pitchFamily="18" charset="0"/>
                  </a:rPr>
                  <a:t>12345</a:t>
                </a:r>
              </a:p>
            </p:txBody>
          </p:sp>
          <p:sp>
            <p:nvSpPr>
              <p:cNvPr id="18" name="Line 13">
                <a:extLst>
                  <a:ext uri="{FF2B5EF4-FFF2-40B4-BE49-F238E27FC236}">
                    <a16:creationId xmlns:a16="http://schemas.microsoft.com/office/drawing/2014/main" id="{1F151873-102E-4395-ABC8-EFEEF7D46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0200" y="2362200"/>
                <a:ext cx="838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Text Box 14">
                <a:extLst>
                  <a:ext uri="{FF2B5EF4-FFF2-40B4-BE49-F238E27FC236}">
                    <a16:creationId xmlns:a16="http://schemas.microsoft.com/office/drawing/2014/main" id="{114D5023-C355-42D2-8DC4-CBCE2E81C8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6400" y="1905000"/>
                <a:ext cx="1066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anose="02020603050405020304" pitchFamily="18" charset="0"/>
                  </a:rPr>
                  <a:t>67</a:t>
                </a:r>
              </a:p>
            </p:txBody>
          </p:sp>
          <p:sp>
            <p:nvSpPr>
              <p:cNvPr id="20" name="Text Box 16">
                <a:extLst>
                  <a:ext uri="{FF2B5EF4-FFF2-40B4-BE49-F238E27FC236}">
                    <a16:creationId xmlns:a16="http://schemas.microsoft.com/office/drawing/2014/main" id="{617FE28B-9102-4F11-A7F1-A0BD55774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271" y="2430887"/>
                <a:ext cx="9144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latin typeface="Times New Roman" panose="02020603050405020304" pitchFamily="18" charset="0"/>
                  </a:rPr>
                  <a:t>564</a:t>
                </a:r>
              </a:p>
            </p:txBody>
          </p:sp>
          <p:sp>
            <p:nvSpPr>
              <p:cNvPr id="21" name="Text Box 17">
                <a:extLst>
                  <a:ext uri="{FF2B5EF4-FFF2-40B4-BE49-F238E27FC236}">
                    <a16:creationId xmlns:a16="http://schemas.microsoft.com/office/drawing/2014/main" id="{44AEA521-83A7-4A16-8952-F0F39EEEEF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2895600"/>
                <a:ext cx="1066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anose="02020603050405020304" pitchFamily="18" charset="0"/>
                  </a:rPr>
                  <a:t>95</a:t>
                </a:r>
              </a:p>
            </p:txBody>
          </p:sp>
          <p:sp>
            <p:nvSpPr>
              <p:cNvPr id="22" name="Text Box 18">
                <a:extLst>
                  <a:ext uri="{FF2B5EF4-FFF2-40B4-BE49-F238E27FC236}">
                    <a16:creationId xmlns:a16="http://schemas.microsoft.com/office/drawing/2014/main" id="{9B7D9453-801E-4163-B9C8-CABD4C6FAC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3276600"/>
                <a:ext cx="9144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anose="02020603050405020304" pitchFamily="18" charset="0"/>
                  </a:rPr>
                  <a:t>285</a:t>
                </a:r>
              </a:p>
            </p:txBody>
          </p:sp>
          <p:sp>
            <p:nvSpPr>
              <p:cNvPr id="23" name="Text Box 18">
                <a:extLst>
                  <a:ext uri="{FF2B5EF4-FFF2-40B4-BE49-F238E27FC236}">
                    <a16:creationId xmlns:a16="http://schemas.microsoft.com/office/drawing/2014/main" id="{08D82237-3210-4681-8E39-0BF59190C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9200" y="3733800"/>
                <a:ext cx="9144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anose="02020603050405020304" pitchFamily="18" charset="0"/>
                  </a:rPr>
                  <a:t>17</a:t>
                </a:r>
              </a:p>
            </p:txBody>
          </p:sp>
        </p:grpSp>
      </p:grpSp>
      <p:sp>
        <p:nvSpPr>
          <p:cNvPr id="27" name="Text Box 16">
            <a:extLst>
              <a:ext uri="{FF2B5EF4-FFF2-40B4-BE49-F238E27FC236}">
                <a16:creationId xmlns:a16="http://schemas.microsoft.com/office/drawing/2014/main" id="{79E2C8C2-284A-48F9-B571-8D62CF9E7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5990" y="2307683"/>
            <a:ext cx="94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64</a:t>
            </a:r>
          </a:p>
        </p:txBody>
      </p:sp>
      <p:sp>
        <p:nvSpPr>
          <p:cNvPr id="28" name="Text Box 17">
            <a:extLst>
              <a:ext uri="{FF2B5EF4-FFF2-40B4-BE49-F238E27FC236}">
                <a16:creationId xmlns:a16="http://schemas.microsoft.com/office/drawing/2014/main" id="{28593F9D-8C92-4EF9-B140-1C77B9F3A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2869" y="2766526"/>
            <a:ext cx="94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5</a:t>
            </a:r>
          </a:p>
        </p:txBody>
      </p:sp>
      <p:sp>
        <p:nvSpPr>
          <p:cNvPr id="29" name="Text Box 15">
            <a:extLst>
              <a:ext uri="{FF2B5EF4-FFF2-40B4-BE49-F238E27FC236}">
                <a16:creationId xmlns:a16="http://schemas.microsoft.com/office/drawing/2014/main" id="{E35D16C7-5D10-440F-89CB-5C39D12FE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351" y="2165222"/>
            <a:ext cx="115354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en-US" sz="2800" b="1" dirty="0">
                <a:latin typeface="Times New Roman" panose="02020603050405020304" pitchFamily="18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524208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  <p:bldP spid="12" grpId="0"/>
      <p:bldP spid="13" grpId="0"/>
      <p:bldP spid="27" grpId="0"/>
      <p:bldP spid="28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6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33863" y="3091774"/>
            <a:ext cx="6128426" cy="2443265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vi-VN" sz="3375" b="1" dirty="0">
                <a:ln w="6600">
                  <a:solidFill>
                    <a:srgbClr val="E7481D"/>
                  </a:solidFill>
                  <a:prstDash val="solid"/>
                </a:ln>
                <a:solidFill>
                  <a:srgbClr val="3333CC"/>
                </a:solidFill>
                <a:effectLst>
                  <a:outerShdw dist="38100" dir="2700000" algn="tl" rotWithShape="0">
                    <a:srgbClr val="E7481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716593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6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75498" y="3035029"/>
            <a:ext cx="6011694" cy="2037945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vi-VN" sz="3375" b="1" dirty="0">
                <a:ln w="6600">
                  <a:solidFill>
                    <a:srgbClr val="E7481D"/>
                  </a:solidFill>
                  <a:prstDash val="solid"/>
                </a:ln>
                <a:solidFill>
                  <a:srgbClr val="3333CC"/>
                </a:solidFill>
                <a:effectLst>
                  <a:outerShdw dist="38100" dir="2700000" algn="tl" rotWithShape="0">
                    <a:srgbClr val="E7481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473875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>
          <a:xfrm>
            <a:off x="2023354" y="1439693"/>
            <a:ext cx="8579795" cy="3793787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dirty="0">
                <a:solidFill>
                  <a:schemeClr val="tx1"/>
                </a:solidFill>
                <a:latin typeface="+mj-lt"/>
              </a:rPr>
              <a:t>Hôm nay, các con đã được ôn tập về những kiến thức nào đã học?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857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4014" y="1139826"/>
            <a:ext cx="5299075" cy="85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685800">
              <a:spcBef>
                <a:spcPct val="20000"/>
              </a:spcBef>
              <a:buClr>
                <a:srgbClr val="5B9BD5"/>
              </a:buClr>
              <a:buSzPct val="75000"/>
              <a:defRPr/>
            </a:pPr>
            <a:r>
              <a:rPr lang="en-US" sz="495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943304" y="2508690"/>
            <a:ext cx="8541816" cy="1975926"/>
          </a:xfrm>
          <a:prstGeom prst="rect">
            <a:avLst/>
          </a:prstGeom>
          <a:solidFill>
            <a:srgbClr val="D18451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marL="385763" indent="-385763" algn="l" defTabSz="685800">
              <a:buClr>
                <a:srgbClr val="5B9BD5"/>
              </a:buClr>
              <a:buFont typeface="Monotype Sorts" pitchFamily="2" charset="2"/>
              <a:buAutoNum type="arabicPeriod"/>
              <a:defRPr/>
            </a:pP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5763" indent="-385763" algn="l" defTabSz="685800">
              <a:buClr>
                <a:srgbClr val="5B9BD5"/>
              </a:buClr>
              <a:buFont typeface="Monotype Sorts" pitchFamily="2" charset="2"/>
              <a:buAutoNum type="arabicPeriod"/>
              <a:defRPr/>
            </a:pP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li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5763" indent="-385763" algn="l" defTabSz="685800">
              <a:buClr>
                <a:srgbClr val="5B9BD5"/>
              </a:buClr>
              <a:buFont typeface="Monotype Sorts" pitchFamily="2" charset="2"/>
              <a:buAutoNum type="arabicPeriod"/>
              <a:defRPr/>
            </a:pP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sau “Thương có chữ số </a:t>
            </a:r>
            <a:r>
              <a:rPr lang="vi-VN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”</a:t>
            </a:r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58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任意多边形 28"/>
          <p:cNvSpPr/>
          <p:nvPr/>
        </p:nvSpPr>
        <p:spPr>
          <a:xfrm>
            <a:off x="1884680" y="1860550"/>
            <a:ext cx="7841532" cy="3136861"/>
          </a:xfrm>
          <a:custGeom>
            <a:avLst/>
            <a:gdLst>
              <a:gd name="connisteX0" fmla="*/ 4025774 w 8652536"/>
              <a:gd name="connsiteY0" fmla="*/ 3336089 h 3461669"/>
              <a:gd name="connisteX1" fmla="*/ 1125094 w 8652536"/>
              <a:gd name="connsiteY1" fmla="*/ 3384349 h 3461669"/>
              <a:gd name="connisteX2" fmla="*/ 129414 w 8652536"/>
              <a:gd name="connsiteY2" fmla="*/ 2359459 h 3461669"/>
              <a:gd name="connisteX3" fmla="*/ 255144 w 8652536"/>
              <a:gd name="connsiteY3" fmla="*/ 464619 h 3461669"/>
              <a:gd name="connisteX4" fmla="*/ 1802004 w 8652536"/>
              <a:gd name="connsiteY4" fmla="*/ 434 h 3461669"/>
              <a:gd name="connisteX5" fmla="*/ 4199764 w 8652536"/>
              <a:gd name="connsiteY5" fmla="*/ 387149 h 3461669"/>
              <a:gd name="connisteX6" fmla="*/ 6974714 w 8652536"/>
              <a:gd name="connsiteY6" fmla="*/ 58219 h 3461669"/>
              <a:gd name="connisteX7" fmla="*/ 8308849 w 8652536"/>
              <a:gd name="connsiteY7" fmla="*/ 570664 h 3461669"/>
              <a:gd name="connisteX8" fmla="*/ 8599044 w 8652536"/>
              <a:gd name="connsiteY8" fmla="*/ 2194994 h 3461669"/>
              <a:gd name="connisteX9" fmla="*/ 7690359 w 8652536"/>
              <a:gd name="connsiteY9" fmla="*/ 3297354 h 3461669"/>
              <a:gd name="connisteX10" fmla="*/ 5746624 w 8652536"/>
              <a:gd name="connsiteY10" fmla="*/ 3345614 h 3461669"/>
              <a:gd name="connisteX11" fmla="*/ 4025774 w 8652536"/>
              <a:gd name="connsiteY11" fmla="*/ 3336089 h 3461669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</a:cxnLst>
            <a:rect l="l" t="t" r="r" b="b"/>
            <a:pathLst>
              <a:path w="8652536" h="3461669">
                <a:moveTo>
                  <a:pt x="4025774" y="3336090"/>
                </a:moveTo>
                <a:cubicBezTo>
                  <a:pt x="3101214" y="3343710"/>
                  <a:pt x="1904239" y="3579930"/>
                  <a:pt x="1125094" y="3384350"/>
                </a:cubicBezTo>
                <a:cubicBezTo>
                  <a:pt x="345949" y="3188770"/>
                  <a:pt x="303404" y="2943660"/>
                  <a:pt x="129414" y="2359460"/>
                </a:cubicBezTo>
                <a:cubicBezTo>
                  <a:pt x="-44576" y="1775260"/>
                  <a:pt x="-79501" y="936425"/>
                  <a:pt x="255144" y="464620"/>
                </a:cubicBezTo>
                <a:cubicBezTo>
                  <a:pt x="589789" y="-7185"/>
                  <a:pt x="1013334" y="15675"/>
                  <a:pt x="1802004" y="435"/>
                </a:cubicBezTo>
                <a:cubicBezTo>
                  <a:pt x="2590674" y="-14805"/>
                  <a:pt x="3165349" y="375720"/>
                  <a:pt x="4199764" y="387150"/>
                </a:cubicBezTo>
                <a:cubicBezTo>
                  <a:pt x="5234179" y="398580"/>
                  <a:pt x="6153024" y="21390"/>
                  <a:pt x="6974714" y="58220"/>
                </a:cubicBezTo>
                <a:cubicBezTo>
                  <a:pt x="7796404" y="95050"/>
                  <a:pt x="7983729" y="143310"/>
                  <a:pt x="8308849" y="570665"/>
                </a:cubicBezTo>
                <a:cubicBezTo>
                  <a:pt x="8633969" y="998020"/>
                  <a:pt x="8722869" y="1649530"/>
                  <a:pt x="8599044" y="2194995"/>
                </a:cubicBezTo>
                <a:cubicBezTo>
                  <a:pt x="8475219" y="2740460"/>
                  <a:pt x="8260589" y="3067485"/>
                  <a:pt x="7690359" y="3297355"/>
                </a:cubicBezTo>
                <a:cubicBezTo>
                  <a:pt x="7120129" y="3527225"/>
                  <a:pt x="6479414" y="3337995"/>
                  <a:pt x="5746624" y="3345615"/>
                </a:cubicBezTo>
                <a:cubicBezTo>
                  <a:pt x="5013834" y="3353235"/>
                  <a:pt x="4950334" y="3328470"/>
                  <a:pt x="4025774" y="333609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chemeClr val="accent4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inpin heiti" charset="-122"/>
              <a:ea typeface="inpin heiti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198370" y="2356688"/>
            <a:ext cx="7104637" cy="2640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24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/>
            <a:r>
              <a:rPr lang="en-US" altLang="zh-CN" sz="7200" dirty="0" err="1">
                <a:solidFill>
                  <a:schemeClr val="accent2">
                    <a:lumMod val="50000"/>
                  </a:schemeClr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inpin heiti" charset="-122"/>
                <a:cs typeface="inpin heiti" charset="-122"/>
                <a:sym typeface="+mn-lt"/>
              </a:rPr>
              <a:t>Chúc</a:t>
            </a:r>
            <a:r>
              <a:rPr lang="en-US" altLang="zh-CN" sz="7200" dirty="0">
                <a:solidFill>
                  <a:schemeClr val="accent2">
                    <a:lumMod val="50000"/>
                  </a:schemeClr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inpin heiti" charset="-122"/>
                <a:cs typeface="inpin heiti" charset="-122"/>
                <a:sym typeface="+mn-lt"/>
              </a:rPr>
              <a:t> </a:t>
            </a:r>
            <a:r>
              <a:rPr lang="en-US" altLang="zh-CN" sz="7200" dirty="0" err="1">
                <a:solidFill>
                  <a:schemeClr val="accent2">
                    <a:lumMod val="50000"/>
                  </a:schemeClr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inpin heiti" charset="-122"/>
                <a:cs typeface="inpin heiti" charset="-122"/>
                <a:sym typeface="+mn-lt"/>
              </a:rPr>
              <a:t>các</a:t>
            </a:r>
            <a:r>
              <a:rPr lang="en-US" altLang="zh-CN" sz="7200" dirty="0">
                <a:solidFill>
                  <a:schemeClr val="accent2">
                    <a:lumMod val="50000"/>
                  </a:schemeClr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inpin heiti" charset="-122"/>
                <a:cs typeface="inpin heiti" charset="-122"/>
                <a:sym typeface="+mn-lt"/>
              </a:rPr>
              <a:t> con </a:t>
            </a:r>
          </a:p>
          <a:p>
            <a:pPr algn="ctr"/>
            <a:r>
              <a:rPr lang="en-US" altLang="zh-CN" sz="7200" dirty="0" err="1">
                <a:solidFill>
                  <a:schemeClr val="accent2">
                    <a:lumMod val="50000"/>
                  </a:schemeClr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inpin heiti" charset="-122"/>
                <a:cs typeface="inpin heiti" charset="-122"/>
                <a:sym typeface="+mn-lt"/>
              </a:rPr>
              <a:t>học</a:t>
            </a:r>
            <a:r>
              <a:rPr lang="en-US" altLang="zh-CN" sz="7200" dirty="0">
                <a:solidFill>
                  <a:schemeClr val="accent2">
                    <a:lumMod val="50000"/>
                  </a:schemeClr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inpin heiti" charset="-122"/>
                <a:cs typeface="inpin heiti" charset="-122"/>
                <a:sym typeface="+mn-lt"/>
              </a:rPr>
              <a:t> </a:t>
            </a:r>
            <a:r>
              <a:rPr lang="en-US" altLang="zh-CN" sz="7200" dirty="0" err="1">
                <a:solidFill>
                  <a:schemeClr val="accent2">
                    <a:lumMod val="50000"/>
                  </a:schemeClr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inpin heiti" charset="-122"/>
                <a:cs typeface="inpin heiti" charset="-122"/>
                <a:sym typeface="+mn-lt"/>
              </a:rPr>
              <a:t>tốt</a:t>
            </a:r>
            <a:r>
              <a:rPr lang="en-US" altLang="zh-CN" sz="7200" dirty="0">
                <a:solidFill>
                  <a:schemeClr val="accent2">
                    <a:lumMod val="50000"/>
                  </a:schemeClr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  <a:latin typeface="SVN-Cheeseburga" pitchFamily="50" charset="0"/>
                <a:ea typeface="inpin heiti" charset="-122"/>
                <a:cs typeface="inpin heiti" charset="-122"/>
                <a:sym typeface="+mn-lt"/>
              </a:rPr>
              <a:t>!</a:t>
            </a:r>
            <a:endParaRPr lang="zh-CN" altLang="en-US" sz="7200" dirty="0">
              <a:solidFill>
                <a:schemeClr val="accent2">
                  <a:lumMod val="50000"/>
                </a:schemeClr>
              </a:solidFill>
              <a:effectLst>
                <a:glow rad="101600">
                  <a:schemeClr val="accent4">
                    <a:satMod val="175000"/>
                    <a:alpha val="40000"/>
                  </a:schemeClr>
                </a:glow>
              </a:effectLst>
              <a:latin typeface="SVN-Cheeseburga" pitchFamily="50" charset="0"/>
              <a:ea typeface="inpin heiti" charset="-122"/>
              <a:cs typeface="inpin heiti" charset="-122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7724605" y="2314347"/>
            <a:ext cx="2705876" cy="3169422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9345" y="1064895"/>
            <a:ext cx="2178050" cy="20358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/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3276600" y="542357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  </a:t>
            </a:r>
            <a:r>
              <a:rPr lang="en-US" altLang="en-US" sz="3200" dirty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   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1</a:t>
            </a:r>
            <a:r>
              <a:rPr lang="vi-VN" altLang="en-US" sz="3200" dirty="0"/>
              <a:t>2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1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</a:rPr>
              <a:t>Luyện tập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2139950" y="2151534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70C0"/>
                </a:solidFill>
              </a:rPr>
              <a:t>Thực hành</a:t>
            </a:r>
            <a:endParaRPr lang="en-US" altLang="en-US" sz="32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073275" y="2792413"/>
            <a:ext cx="86868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err="1">
                <a:solidFill>
                  <a:srgbClr val="7030A0"/>
                </a:solidFill>
              </a:rPr>
              <a:t>Bài</a:t>
            </a:r>
            <a:r>
              <a:rPr lang="en-US" altLang="en-US" sz="3600">
                <a:solidFill>
                  <a:srgbClr val="7030A0"/>
                </a:solidFill>
              </a:rPr>
              <a:t> 1a: Làm vở</a:t>
            </a:r>
            <a:endParaRPr lang="vi-VN" altLang="en-US" sz="3600" dirty="0">
              <a:solidFill>
                <a:srgbClr val="7030A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3600" dirty="0" err="1">
                <a:solidFill>
                  <a:srgbClr val="7030A0"/>
                </a:solidFill>
              </a:rPr>
              <a:t>Bài</a:t>
            </a:r>
            <a:r>
              <a:rPr lang="en-US" altLang="en-US" sz="3600" dirty="0">
                <a:solidFill>
                  <a:srgbClr val="7030A0"/>
                </a:solidFill>
              </a:rPr>
              <a:t> </a:t>
            </a:r>
            <a:r>
              <a:rPr lang="vi-VN" altLang="en-US" sz="3600" dirty="0">
                <a:solidFill>
                  <a:srgbClr val="7030A0"/>
                </a:solidFill>
              </a:rPr>
              <a:t>2: làm vở</a:t>
            </a:r>
          </a:p>
          <a:p>
            <a:pPr>
              <a:spcBef>
                <a:spcPct val="50000"/>
              </a:spcBef>
            </a:pPr>
            <a:r>
              <a:rPr lang="en-US" altLang="en-US" sz="3600" dirty="0" err="1">
                <a:solidFill>
                  <a:srgbClr val="7030A0"/>
                </a:solidFill>
              </a:rPr>
              <a:t>Bài</a:t>
            </a:r>
            <a:r>
              <a:rPr lang="en-US" altLang="en-US" sz="3600" dirty="0">
                <a:solidFill>
                  <a:srgbClr val="7030A0"/>
                </a:solidFill>
              </a:rPr>
              <a:t> </a:t>
            </a:r>
            <a:r>
              <a:rPr lang="vi-VN" altLang="en-US" sz="3600" dirty="0">
                <a:solidFill>
                  <a:srgbClr val="7030A0"/>
                </a:solidFill>
              </a:rPr>
              <a:t>3: </a:t>
            </a:r>
            <a:r>
              <a:rPr lang="vi-VN" altLang="en-US" sz="3600">
                <a:solidFill>
                  <a:srgbClr val="7030A0"/>
                </a:solidFill>
              </a:rPr>
              <a:t>làm vở</a:t>
            </a:r>
            <a:endParaRPr lang="en-US" altLang="en-US" sz="3600">
              <a:solidFill>
                <a:srgbClr val="7030A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7030A0"/>
                </a:solidFill>
              </a:rPr>
              <a:t>Bài 4: làm miệng</a:t>
            </a:r>
            <a:endParaRPr lang="en-US" altLang="en-US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890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741538" y="1260719"/>
            <a:ext cx="80993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1524000" y="224027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495</a:t>
            </a:r>
            <a:r>
              <a:rPr lang="vi-V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: 15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1828800" y="3383274"/>
            <a:ext cx="8839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auto">
          <a:xfrm>
            <a:off x="5410200" y="2087873"/>
            <a:ext cx="0" cy="143038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5562600" y="204977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5638800" y="251411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32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4572000" y="25450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045</a:t>
            </a:r>
          </a:p>
        </p:txBody>
      </p:sp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4724400" y="292607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4571999" y="2084683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495</a:t>
            </a:r>
          </a:p>
        </p:txBody>
      </p:sp>
      <p:sp>
        <p:nvSpPr>
          <p:cNvPr id="3111" name="Line 39"/>
          <p:cNvSpPr>
            <a:spLocks noChangeShapeType="1"/>
          </p:cNvSpPr>
          <p:nvPr/>
        </p:nvSpPr>
        <p:spPr bwMode="auto">
          <a:xfrm>
            <a:off x="5410200" y="2545074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504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" grpId="0"/>
      <p:bldP spid="3088" grpId="0"/>
      <p:bldP spid="3091" grpId="0"/>
      <p:bldP spid="3098" grpId="0" animBg="1"/>
      <p:bldP spid="3100" grpId="0"/>
      <p:bldP spid="3101" grpId="0"/>
      <p:bldP spid="3102" grpId="0"/>
      <p:bldP spid="3103" grpId="0"/>
      <p:bldP spid="3110" grpId="0"/>
      <p:bldP spid="31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3176871" y="-2069956"/>
            <a:ext cx="5838258" cy="1099664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71755" y="-67945"/>
            <a:ext cx="2997200" cy="425894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6726" b="100000" l="8250" r="94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205598" y="3362429"/>
            <a:ext cx="4070474" cy="363080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9081770" y="-249555"/>
            <a:ext cx="2512695" cy="2444115"/>
          </a:xfrm>
          <a:prstGeom prst="rect">
            <a:avLst/>
          </a:prstGeom>
        </p:spPr>
      </p:pic>
      <p:pic>
        <p:nvPicPr>
          <p:cNvPr id="18" name="图片 17" descr="3fd2276eb8d1af7114ff715b7cb13b8d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83489" y="1231023"/>
            <a:ext cx="2537072" cy="155924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1245" y="3649345"/>
            <a:ext cx="2686685" cy="282003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198723" y="969709"/>
            <a:ext cx="1882684" cy="142719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E57B2B-7257-4BD9-B9DD-5E37B2BB5BB8}"/>
              </a:ext>
            </a:extLst>
          </p:cNvPr>
          <p:cNvSpPr txBox="1"/>
          <p:nvPr/>
        </p:nvSpPr>
        <p:spPr>
          <a:xfrm>
            <a:off x="4225639" y="1070526"/>
            <a:ext cx="30777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00206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ea typeface="SVN-Jealous" pitchFamily="50" charset="-128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FCF8DEA-484F-4A74-B45D-F5B6ABDEC8AD}"/>
              </a:ext>
            </a:extLst>
          </p:cNvPr>
          <p:cNvSpPr txBox="1"/>
          <p:nvPr/>
        </p:nvSpPr>
        <p:spPr>
          <a:xfrm>
            <a:off x="2208466" y="2475387"/>
            <a:ext cx="759028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ea typeface="SVN-Jealous" pitchFamily="50" charset="-128"/>
                <a:cs typeface="Times New Roman" panose="02020603050405020304" pitchFamily="18" charset="0"/>
              </a:rPr>
              <a:t>LUYỆN TẬP (TRANG 84)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346871" y="-272378"/>
            <a:ext cx="5891265" cy="1143000"/>
          </a:xfrm>
        </p:spPr>
        <p:txBody>
          <a:bodyPr>
            <a:normAutofit/>
          </a:bodyPr>
          <a:lstStyle/>
          <a:p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348612265"/>
              </p:ext>
            </p:extLst>
          </p:nvPr>
        </p:nvGraphicFramePr>
        <p:xfrm>
          <a:off x="587277" y="680933"/>
          <a:ext cx="10969943" cy="38618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791670389"/>
              </p:ext>
            </p:extLst>
          </p:nvPr>
        </p:nvGraphicFramePr>
        <p:xfrm>
          <a:off x="587276" y="4593076"/>
          <a:ext cx="10969943" cy="180610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130299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6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75498" y="3035029"/>
            <a:ext cx="6011694" cy="2037945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vi-VN" sz="3375" b="1" dirty="0">
                <a:ln w="6600">
                  <a:solidFill>
                    <a:srgbClr val="E7481D"/>
                  </a:solidFill>
                  <a:prstDash val="solid"/>
                </a:ln>
                <a:solidFill>
                  <a:srgbClr val="3333CC"/>
                </a:solidFill>
                <a:effectLst>
                  <a:outerShdw dist="38100" dir="2700000" algn="tl" rotWithShape="0">
                    <a:srgbClr val="E7481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331671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1374266" y="778677"/>
            <a:ext cx="60676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Bài</a:t>
            </a:r>
            <a:r>
              <a:rPr lang="en-US" altLang="zh-CN" sz="48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 1</a:t>
            </a:r>
            <a:r>
              <a:rPr lang="zh-CN" altLang="en-US" sz="48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：</a:t>
            </a:r>
            <a:r>
              <a:rPr lang="en-US" altLang="zh-CN" sz="48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Đặt</a:t>
            </a:r>
            <a:r>
              <a:rPr lang="en-US" altLang="zh-CN" sz="48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 </a:t>
            </a:r>
            <a:r>
              <a:rPr lang="en-US" altLang="zh-CN" sz="48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tính</a:t>
            </a:r>
            <a:r>
              <a:rPr lang="en-US" altLang="zh-CN" sz="48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 </a:t>
            </a:r>
            <a:r>
              <a:rPr lang="en-US" altLang="zh-CN" sz="48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rồi</a:t>
            </a:r>
            <a:r>
              <a:rPr lang="en-US" altLang="zh-CN" sz="48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 </a:t>
            </a:r>
            <a:r>
              <a:rPr lang="en-US" altLang="zh-CN" sz="48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rPr>
              <a:t>tính</a:t>
            </a:r>
            <a:endParaRPr lang="zh-CN" altLang="en-US" sz="48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04044" y="139007"/>
            <a:ext cx="1627379" cy="21684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42DF34-5364-4D7B-998C-7761808F5673}"/>
              </a:ext>
            </a:extLst>
          </p:cNvPr>
          <p:cNvSpPr txBox="1"/>
          <p:nvPr/>
        </p:nvSpPr>
        <p:spPr>
          <a:xfrm>
            <a:off x="816067" y="2535856"/>
            <a:ext cx="29113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4725 : 1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237AC7-62CA-4610-AD86-4204FA159A44}"/>
              </a:ext>
            </a:extLst>
          </p:cNvPr>
          <p:cNvSpPr txBox="1"/>
          <p:nvPr/>
        </p:nvSpPr>
        <p:spPr>
          <a:xfrm>
            <a:off x="1453379" y="3346689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674: 8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3A165F-C804-4A5B-A9EF-92532E721822}"/>
              </a:ext>
            </a:extLst>
          </p:cNvPr>
          <p:cNvSpPr txBox="1"/>
          <p:nvPr/>
        </p:nvSpPr>
        <p:spPr>
          <a:xfrm>
            <a:off x="1305743" y="4514074"/>
            <a:ext cx="27885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CD5E1B-7BE9-4AC3-A160-A57F6BBB47C8}"/>
              </a:ext>
            </a:extLst>
          </p:cNvPr>
          <p:cNvSpPr txBox="1"/>
          <p:nvPr/>
        </p:nvSpPr>
        <p:spPr>
          <a:xfrm>
            <a:off x="4913625" y="2535856"/>
            <a:ext cx="32255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35136 : 1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F9CAB5-265D-4F0C-8652-A42C0BE1004F}"/>
              </a:ext>
            </a:extLst>
          </p:cNvPr>
          <p:cNvSpPr txBox="1"/>
          <p:nvPr/>
        </p:nvSpPr>
        <p:spPr>
          <a:xfrm>
            <a:off x="5509942" y="3296152"/>
            <a:ext cx="26292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408 : 52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580319" y="5376496"/>
            <a:ext cx="2684834" cy="74111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tx1"/>
                </a:solidFill>
                <a:latin typeface="+mj-lt"/>
              </a:rPr>
              <a:t>Làm vở </a:t>
            </a:r>
            <a:endParaRPr lang="en-US" sz="40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FFFF12-2691-418C-9A1E-3B724B61C157}"/>
              </a:ext>
            </a:extLst>
          </p:cNvPr>
          <p:cNvSpPr txBox="1"/>
          <p:nvPr/>
        </p:nvSpPr>
        <p:spPr>
          <a:xfrm>
            <a:off x="1398544" y="4129353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935: 4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69FB160-39A9-4A42-8CF1-F6BD66420505}"/>
              </a:ext>
            </a:extLst>
          </p:cNvPr>
          <p:cNvSpPr txBox="1"/>
          <p:nvPr/>
        </p:nvSpPr>
        <p:spPr>
          <a:xfrm>
            <a:off x="5577531" y="4082881"/>
            <a:ext cx="26292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7826 : 48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3" descr="D:\TAI LIEU DAY NHI TUAN\ẢNH SOAN PPT\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278" y="583740"/>
            <a:ext cx="7290315" cy="516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152657" y="2066148"/>
            <a:ext cx="12719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4725</a:t>
            </a: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7438028" y="2222437"/>
            <a:ext cx="10886" cy="219446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7448914" y="2674806"/>
            <a:ext cx="1172333" cy="141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659436" y="2066148"/>
            <a:ext cx="12564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15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577398" y="2643598"/>
            <a:ext cx="10769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315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152657" y="2613251"/>
            <a:ext cx="143354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022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6402986" y="3168226"/>
            <a:ext cx="12564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075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701584" y="3709017"/>
            <a:ext cx="8077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0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6FEF167-06B2-40BD-9424-7E1388A99E5C}"/>
              </a:ext>
            </a:extLst>
          </p:cNvPr>
          <p:cNvSpPr txBox="1"/>
          <p:nvPr/>
        </p:nvSpPr>
        <p:spPr>
          <a:xfrm>
            <a:off x="1037541" y="1058719"/>
            <a:ext cx="2475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725 : 15</a:t>
            </a:r>
          </a:p>
        </p:txBody>
      </p:sp>
    </p:spTree>
    <p:extLst>
      <p:ext uri="{BB962C8B-B14F-4D97-AF65-F5344CB8AC3E}">
        <p14:creationId xmlns:p14="http://schemas.microsoft.com/office/powerpoint/2010/main" val="256852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D:\TAI LIEU DAY NHI TUAN\ẢNH SOAN PPT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3923" y="481605"/>
            <a:ext cx="6369995" cy="5894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4343400" y="2322564"/>
            <a:ext cx="1295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4674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5773432" y="2484882"/>
            <a:ext cx="0" cy="180847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5784782" y="3030450"/>
            <a:ext cx="118022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019799" y="2323965"/>
            <a:ext cx="83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82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4620568" y="2956297"/>
            <a:ext cx="10085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574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005952" y="3035177"/>
            <a:ext cx="91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57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4924627" y="3505245"/>
            <a:ext cx="76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0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C7B864-8DFA-47D0-9B03-42CFBB735E2A}"/>
              </a:ext>
            </a:extLst>
          </p:cNvPr>
          <p:cNvSpPr txBox="1"/>
          <p:nvPr/>
        </p:nvSpPr>
        <p:spPr>
          <a:xfrm>
            <a:off x="1062641" y="702562"/>
            <a:ext cx="2347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674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82</a:t>
            </a:r>
          </a:p>
        </p:txBody>
      </p:sp>
    </p:spTree>
    <p:extLst>
      <p:ext uri="{BB962C8B-B14F-4D97-AF65-F5344CB8AC3E}">
        <p14:creationId xmlns:p14="http://schemas.microsoft.com/office/powerpoint/2010/main" val="3729073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8</TotalTime>
  <Words>657</Words>
  <Application>Microsoft Office PowerPoint</Application>
  <PresentationFormat>Widescreen</PresentationFormat>
  <Paragraphs>141</Paragraphs>
  <Slides>24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inpin heiti</vt:lpstr>
      <vt:lpstr>Monotype Sorts</vt:lpstr>
      <vt:lpstr>SVN-Cheeseburga</vt:lpstr>
      <vt:lpstr>Times New Roman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Mục tiêu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J</dc:creator>
  <cp:lastModifiedBy>Lâm Thị Huyền</cp:lastModifiedBy>
  <cp:revision>96</cp:revision>
  <dcterms:created xsi:type="dcterms:W3CDTF">2017-05-18T14:26:00Z</dcterms:created>
  <dcterms:modified xsi:type="dcterms:W3CDTF">2021-12-15T13:1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